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sldIdLst>
    <p:sldId id="272" r:id="rId2"/>
    <p:sldId id="316" r:id="rId3"/>
    <p:sldId id="318" r:id="rId4"/>
    <p:sldId id="319" r:id="rId5"/>
    <p:sldId id="330" r:id="rId6"/>
    <p:sldId id="351" r:id="rId7"/>
    <p:sldId id="334" r:id="rId8"/>
    <p:sldId id="338" r:id="rId9"/>
    <p:sldId id="306" r:id="rId10"/>
  </p:sldIdLst>
  <p:sldSz cx="9144000" cy="5143500" type="screen16x9"/>
  <p:notesSz cx="6858000" cy="9144000"/>
  <p:embeddedFontLst>
    <p:embeddedFont>
      <p:font typeface="仿宋" panose="02010609060101010101" pitchFamily="49" charset="-122"/>
      <p:regular r:id="rId12"/>
    </p:embeddedFont>
    <p:embeddedFont>
      <p:font typeface="Impact" panose="020B0806030902050204" pitchFamily="34" charset="0"/>
      <p:regular r:id="rId13"/>
    </p:embeddedFont>
    <p:embeddedFont>
      <p:font typeface="Cambria Math" panose="02040503050406030204" pitchFamily="18" charset="0"/>
      <p:regular r:id="rId14"/>
    </p:embeddedFon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微软雅黑" panose="020B0503020204020204" pitchFamily="34" charset="-122"/>
      <p:regular r:id="rId19"/>
      <p:bold r:id="rId20"/>
    </p:embeddedFont>
    <p:embeddedFont>
      <p:font typeface="黑体" panose="02010609060101010101" pitchFamily="49" charset="-122"/>
      <p:regular r:id="rId21"/>
    </p:embeddedFont>
  </p:embeddedFontLst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61" autoAdjust="0"/>
    <p:restoredTop sz="83617" autoAdjust="0"/>
  </p:normalViewPr>
  <p:slideViewPr>
    <p:cSldViewPr snapToObjects="1">
      <p:cViewPr>
        <p:scale>
          <a:sx n="75" d="100"/>
          <a:sy n="75" d="100"/>
        </p:scale>
        <p:origin x="-2112" y="-85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 snapToObjects="1">
      <p:cViewPr varScale="1">
        <p:scale>
          <a:sx n="54" d="100"/>
          <a:sy n="54" d="100"/>
        </p:scale>
        <p:origin x="-2682" y="-84"/>
      </p:cViewPr>
      <p:guideLst>
        <p:guide orient="horz" pos="2880"/>
        <p:guide pos="2160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2.fntdata"/><Relationship Id="rId18" Type="http://schemas.openxmlformats.org/officeDocument/2006/relationships/font" Target="fonts/font7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17" Type="http://schemas.openxmlformats.org/officeDocument/2006/relationships/font" Target="fonts/font6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5.fntdata"/><Relationship Id="rId20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font" Target="fonts/font4.fntdata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3.fntdata"/><Relationship Id="rId22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istrator\Desktop\&#26446;&#32500;&#23567;&#35770;&#25991;&#21450;&#31639;&#27861;\&#26446;&#32500;&#31890;&#23376;&#28388;&#27874;&#31639;&#27861;\2&#23618;&#36208;&#24266;\3\&#22522;&#20934;&#22270;&#31532;&#19977;&#21015;&#25968;&#25454;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QIUKAIYUE\&#20845;&#26376;&#35770;&#25991;\PDR&#31639;&#27861;&#23454;&#29616;\&#27493;&#38271;&#20272;&#35745;\&#21152;&#36895;&#24230;-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500203755570962"/>
          <c:y val="0.15037374652969979"/>
          <c:w val="0.82326461703655363"/>
          <c:h val="0.73493380993782986"/>
        </c:manualLayout>
      </c:layout>
      <c:lineChart>
        <c:grouping val="standard"/>
        <c:varyColors val="0"/>
        <c:ser>
          <c:idx val="0"/>
          <c:order val="0"/>
          <c:spPr>
            <a:ln w="19050" cap="rnd" cmpd="sng" algn="ctr">
              <a:solidFill>
                <a:schemeClr val="tx1">
                  <a:lumMod val="75000"/>
                  <a:lumOff val="25000"/>
                </a:schemeClr>
              </a:solidFill>
              <a:prstDash val="solid"/>
              <a:round/>
            </a:ln>
          </c:spPr>
          <c:marker>
            <c:symbol val="none"/>
          </c:marker>
          <c:val>
            <c:numRef>
              <c:f>Sheet1!$C$1:$C$82</c:f>
              <c:numCache>
                <c:formatCode>General</c:formatCode>
                <c:ptCount val="82"/>
                <c:pt idx="0">
                  <c:v>67.087777057915858</c:v>
                </c:pt>
                <c:pt idx="1">
                  <c:v>82.906518018955978</c:v>
                </c:pt>
                <c:pt idx="2">
                  <c:v>76.7591794867554</c:v>
                </c:pt>
                <c:pt idx="3">
                  <c:v>57.831382511079596</c:v>
                </c:pt>
                <c:pt idx="4">
                  <c:v>59.681930689372798</c:v>
                </c:pt>
                <c:pt idx="5">
                  <c:v>66.246391326493566</c:v>
                </c:pt>
                <c:pt idx="6">
                  <c:v>67.031041194445578</c:v>
                </c:pt>
                <c:pt idx="7">
                  <c:v>64.824732581482763</c:v>
                </c:pt>
                <c:pt idx="8">
                  <c:v>58.539699890055203</c:v>
                </c:pt>
                <c:pt idx="9">
                  <c:v>46.603900813923403</c:v>
                </c:pt>
                <c:pt idx="10">
                  <c:v>55.762343833814612</c:v>
                </c:pt>
                <c:pt idx="11">
                  <c:v>56.592524747506893</c:v>
                </c:pt>
                <c:pt idx="12">
                  <c:v>55.571251822348245</c:v>
                </c:pt>
                <c:pt idx="13">
                  <c:v>72.235117588914093</c:v>
                </c:pt>
                <c:pt idx="14">
                  <c:v>66.205542132879145</c:v>
                </c:pt>
                <c:pt idx="15">
                  <c:v>68.154223196750578</c:v>
                </c:pt>
                <c:pt idx="16">
                  <c:v>69.151924342286378</c:v>
                </c:pt>
                <c:pt idx="17">
                  <c:v>68.230811261270347</c:v>
                </c:pt>
                <c:pt idx="18">
                  <c:v>73.000456162162948</c:v>
                </c:pt>
                <c:pt idx="19">
                  <c:v>66.341908804928778</c:v>
                </c:pt>
                <c:pt idx="20">
                  <c:v>60.918774774027199</c:v>
                </c:pt>
                <c:pt idx="21">
                  <c:v>59.962437826883892</c:v>
                </c:pt>
                <c:pt idx="22">
                  <c:v>65.605428851420925</c:v>
                </c:pt>
                <c:pt idx="23">
                  <c:v>70.188434202831246</c:v>
                </c:pt>
                <c:pt idx="24">
                  <c:v>65.749841921613395</c:v>
                </c:pt>
                <c:pt idx="25">
                  <c:v>64.089067931123083</c:v>
                </c:pt>
                <c:pt idx="26">
                  <c:v>75.259737133969949</c:v>
                </c:pt>
                <c:pt idx="27">
                  <c:v>80.198358886318388</c:v>
                </c:pt>
                <c:pt idx="28">
                  <c:v>91.0111694165481</c:v>
                </c:pt>
                <c:pt idx="29">
                  <c:v>82.422433069402501</c:v>
                </c:pt>
                <c:pt idx="30">
                  <c:v>61.906756791020399</c:v>
                </c:pt>
                <c:pt idx="31">
                  <c:v>77.662494594418419</c:v>
                </c:pt>
                <c:pt idx="32">
                  <c:v>57.168664181247877</c:v>
                </c:pt>
                <c:pt idx="33">
                  <c:v>64.723936831447588</c:v>
                </c:pt>
                <c:pt idx="34">
                  <c:v>67.607286239511581</c:v>
                </c:pt>
                <c:pt idx="35">
                  <c:v>67.286333975709198</c:v>
                </c:pt>
                <c:pt idx="36">
                  <c:v>64.745573308087103</c:v>
                </c:pt>
                <c:pt idx="37">
                  <c:v>52.188646236127411</c:v>
                </c:pt>
                <c:pt idx="38">
                  <c:v>56.452525122045103</c:v>
                </c:pt>
                <c:pt idx="39">
                  <c:v>58.199369306220113</c:v>
                </c:pt>
                <c:pt idx="40">
                  <c:v>98.0548258267291</c:v>
                </c:pt>
                <c:pt idx="41">
                  <c:v>52.383361790333183</c:v>
                </c:pt>
                <c:pt idx="42">
                  <c:v>51.4836064009911</c:v>
                </c:pt>
                <c:pt idx="43">
                  <c:v>53.824680006497744</c:v>
                </c:pt>
                <c:pt idx="44">
                  <c:v>61.112450283448801</c:v>
                </c:pt>
                <c:pt idx="45">
                  <c:v>66.527573277337297</c:v>
                </c:pt>
                <c:pt idx="46">
                  <c:v>61.170720671101002</c:v>
                </c:pt>
                <c:pt idx="47">
                  <c:v>66.352862560858568</c:v>
                </c:pt>
                <c:pt idx="48">
                  <c:v>62.691897718786144</c:v>
                </c:pt>
                <c:pt idx="49">
                  <c:v>81.321692891499254</c:v>
                </c:pt>
                <c:pt idx="50">
                  <c:v>69.722322726133541</c:v>
                </c:pt>
                <c:pt idx="51">
                  <c:v>67.685479092594349</c:v>
                </c:pt>
                <c:pt idx="52">
                  <c:v>69.367699800218915</c:v>
                </c:pt>
                <c:pt idx="53">
                  <c:v>69.951471342678758</c:v>
                </c:pt>
                <c:pt idx="54">
                  <c:v>90.491905324258227</c:v>
                </c:pt>
                <c:pt idx="55">
                  <c:v>93.115724913346483</c:v>
                </c:pt>
                <c:pt idx="56">
                  <c:v>75.11911257709508</c:v>
                </c:pt>
                <c:pt idx="57">
                  <c:v>75.645700360266488</c:v>
                </c:pt>
                <c:pt idx="58">
                  <c:v>84.819836565909682</c:v>
                </c:pt>
                <c:pt idx="59">
                  <c:v>78.194900739511198</c:v>
                </c:pt>
                <c:pt idx="60">
                  <c:v>81.315264750968296</c:v>
                </c:pt>
                <c:pt idx="61">
                  <c:v>75.4567521772329</c:v>
                </c:pt>
                <c:pt idx="62">
                  <c:v>67.552421443492989</c:v>
                </c:pt>
                <c:pt idx="63">
                  <c:v>64.559412714085639</c:v>
                </c:pt>
                <c:pt idx="64">
                  <c:v>65.581571716077889</c:v>
                </c:pt>
                <c:pt idx="65">
                  <c:v>75.770092842044548</c:v>
                </c:pt>
                <c:pt idx="66">
                  <c:v>63.015497954206992</c:v>
                </c:pt>
                <c:pt idx="67">
                  <c:v>63.684803212298974</c:v>
                </c:pt>
                <c:pt idx="68">
                  <c:v>39.8704684159568</c:v>
                </c:pt>
                <c:pt idx="69">
                  <c:v>45.027015099567002</c:v>
                </c:pt>
                <c:pt idx="70">
                  <c:v>68.0974583661732</c:v>
                </c:pt>
                <c:pt idx="71">
                  <c:v>67.197587982701748</c:v>
                </c:pt>
                <c:pt idx="72">
                  <c:v>61.958446667410854</c:v>
                </c:pt>
                <c:pt idx="73">
                  <c:v>67.692443623976203</c:v>
                </c:pt>
                <c:pt idx="74">
                  <c:v>67.863871710375179</c:v>
                </c:pt>
                <c:pt idx="75">
                  <c:v>71.280500947165805</c:v>
                </c:pt>
                <c:pt idx="76">
                  <c:v>68.255159202683558</c:v>
                </c:pt>
                <c:pt idx="77">
                  <c:v>72.034815968576027</c:v>
                </c:pt>
                <c:pt idx="78">
                  <c:v>63.875148736527613</c:v>
                </c:pt>
                <c:pt idx="79">
                  <c:v>73.634780674261179</c:v>
                </c:pt>
                <c:pt idx="80">
                  <c:v>80.392284324118506</c:v>
                </c:pt>
                <c:pt idx="81">
                  <c:v>61.70915152481921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9481600"/>
        <c:axId val="199868416"/>
      </c:lineChart>
      <c:catAx>
        <c:axId val="199481600"/>
        <c:scaling>
          <c:orientation val="minMax"/>
        </c:scaling>
        <c:delete val="1"/>
        <c:axPos val="b"/>
        <c:majorTickMark val="out"/>
        <c:minorTickMark val="none"/>
        <c:tickLblPos val="none"/>
        <c:crossAx val="199868416"/>
        <c:crosses val="autoZero"/>
        <c:auto val="1"/>
        <c:lblAlgn val="ctr"/>
        <c:lblOffset val="100"/>
        <c:noMultiLvlLbl val="0"/>
      </c:catAx>
      <c:valAx>
        <c:axId val="199868416"/>
        <c:scaling>
          <c:orientation val="minMax"/>
          <c:min val="20"/>
        </c:scaling>
        <c:delete val="0"/>
        <c:axPos val="l"/>
        <c:majorGridlines/>
        <c:title>
          <c:tx>
            <c:rich>
              <a:bodyPr rot="-5400000" spcFirstLastPara="0" vertOverflow="ellipsis" vert="horz" wrap="square" anchor="ctr" anchorCtr="1"/>
              <a:lstStyle/>
              <a:p>
                <a:pPr>
                  <a:defRPr lang="zh-CN" sz="14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defRPr>
                </a:pPr>
                <a:r>
                  <a:rPr lang="en-US" altLang="zh-CN" sz="1000" b="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Geomagnetic </a:t>
                </a:r>
                <a:r>
                  <a:rPr lang="en-US" altLang="zh-CN" sz="1000" b="0" dirty="0" smtClean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000" b="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intensity</a:t>
                </a:r>
                <a:r>
                  <a:rPr lang="en-US" sz="1000" b="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/</a:t>
                </a:r>
                <a:r>
                  <a:rPr lang="el-GR" sz="1000" b="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μ</a:t>
                </a:r>
                <a:r>
                  <a:rPr lang="en-US" sz="1000" b="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T</a:t>
                </a:r>
                <a:endParaRPr lang="zh-CN" sz="1000" b="0" dirty="0"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2.1434309850773391E-2"/>
              <c:y val="0.18466384631402299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99481600"/>
        <c:crosses val="autoZero"/>
        <c:crossBetween val="between"/>
        <c:majorUnit val="20"/>
      </c:valAx>
    </c:plotArea>
    <c:plotVisOnly val="1"/>
    <c:dispBlanksAs val="gap"/>
    <c:showDLblsOverMax val="0"/>
  </c:chart>
  <c:spPr>
    <a:ln>
      <a:solidFill>
        <a:schemeClr val="tx1"/>
      </a:solidFill>
    </a:ln>
  </c:spPr>
  <c:txPr>
    <a:bodyPr/>
    <a:lstStyle/>
    <a:p>
      <a:pPr>
        <a:defRPr lang="zh-CN" sz="18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1"/>
          <c:spPr>
            <a:ln w="12700">
              <a:solidFill>
                <a:schemeClr val="tx1">
                  <a:lumMod val="85000"/>
                  <a:lumOff val="15000"/>
                </a:schemeClr>
              </a:solidFill>
            </a:ln>
          </c:spPr>
          <c:marker>
            <c:symbol val="none"/>
          </c:marker>
          <c:val>
            <c:numRef>
              <c:f>'加速度-2'!$D$1:$D$181</c:f>
              <c:numCache>
                <c:formatCode>General</c:formatCode>
                <c:ptCount val="181"/>
                <c:pt idx="0">
                  <c:v>1.4262002</c:v>
                </c:pt>
                <c:pt idx="1">
                  <c:v>1.4262002</c:v>
                </c:pt>
                <c:pt idx="2">
                  <c:v>1.4262002</c:v>
                </c:pt>
                <c:pt idx="3">
                  <c:v>1.2531102000000001</c:v>
                </c:pt>
                <c:pt idx="4">
                  <c:v>1.2531102000000001</c:v>
                </c:pt>
                <c:pt idx="5">
                  <c:v>1.1756028999999999</c:v>
                </c:pt>
                <c:pt idx="6">
                  <c:v>1.1418998</c:v>
                </c:pt>
                <c:pt idx="7">
                  <c:v>1.1418998</c:v>
                </c:pt>
                <c:pt idx="8">
                  <c:v>0.80616646999999997</c:v>
                </c:pt>
                <c:pt idx="9">
                  <c:v>0.80616646999999997</c:v>
                </c:pt>
                <c:pt idx="10">
                  <c:v>0.99490429999999996</c:v>
                </c:pt>
                <c:pt idx="11">
                  <c:v>0.8163802</c:v>
                </c:pt>
                <c:pt idx="12">
                  <c:v>0.8163802</c:v>
                </c:pt>
                <c:pt idx="13">
                  <c:v>0.64368219999999998</c:v>
                </c:pt>
                <c:pt idx="14">
                  <c:v>0.64368219999999998</c:v>
                </c:pt>
                <c:pt idx="15">
                  <c:v>0.37012600000000001</c:v>
                </c:pt>
                <c:pt idx="16">
                  <c:v>0.37012600000000001</c:v>
                </c:pt>
                <c:pt idx="17">
                  <c:v>0.64231837000000003</c:v>
                </c:pt>
                <c:pt idx="18">
                  <c:v>0.97270610000000002</c:v>
                </c:pt>
                <c:pt idx="19">
                  <c:v>0.97270610000000002</c:v>
                </c:pt>
                <c:pt idx="20">
                  <c:v>1.1936572999999999</c:v>
                </c:pt>
                <c:pt idx="21">
                  <c:v>1.1936572999999999</c:v>
                </c:pt>
                <c:pt idx="22">
                  <c:v>1.9655667999999999</c:v>
                </c:pt>
                <c:pt idx="23">
                  <c:v>2.2818489999999998</c:v>
                </c:pt>
                <c:pt idx="24">
                  <c:v>2.2818489999999998</c:v>
                </c:pt>
                <c:pt idx="25">
                  <c:v>0.99331796000000006</c:v>
                </c:pt>
                <c:pt idx="26">
                  <c:v>0.99331796000000006</c:v>
                </c:pt>
                <c:pt idx="27">
                  <c:v>0.27313787</c:v>
                </c:pt>
                <c:pt idx="28">
                  <c:v>0.3619966</c:v>
                </c:pt>
                <c:pt idx="29">
                  <c:v>0.3619966</c:v>
                </c:pt>
                <c:pt idx="30">
                  <c:v>0.39581555000000002</c:v>
                </c:pt>
                <c:pt idx="31">
                  <c:v>0.39581555000000002</c:v>
                </c:pt>
                <c:pt idx="32">
                  <c:v>0.47786699999999999</c:v>
                </c:pt>
                <c:pt idx="33">
                  <c:v>0.47786699999999999</c:v>
                </c:pt>
                <c:pt idx="34">
                  <c:v>0.75254613000000004</c:v>
                </c:pt>
                <c:pt idx="35">
                  <c:v>0.98609614000000001</c:v>
                </c:pt>
                <c:pt idx="36">
                  <c:v>0.98609614000000001</c:v>
                </c:pt>
                <c:pt idx="37">
                  <c:v>1.6783606</c:v>
                </c:pt>
                <c:pt idx="38">
                  <c:v>1.6783606</c:v>
                </c:pt>
                <c:pt idx="39">
                  <c:v>1.6973269</c:v>
                </c:pt>
                <c:pt idx="40">
                  <c:v>1.4122454</c:v>
                </c:pt>
                <c:pt idx="41">
                  <c:v>1.4122454</c:v>
                </c:pt>
                <c:pt idx="42">
                  <c:v>0.51660335000000002</c:v>
                </c:pt>
                <c:pt idx="43">
                  <c:v>0.51660335000000002</c:v>
                </c:pt>
                <c:pt idx="44">
                  <c:v>0.38216174000000003</c:v>
                </c:pt>
                <c:pt idx="45">
                  <c:v>0.38216174000000003</c:v>
                </c:pt>
                <c:pt idx="46">
                  <c:v>0.38823152</c:v>
                </c:pt>
                <c:pt idx="47">
                  <c:v>0.18634419999999999</c:v>
                </c:pt>
                <c:pt idx="48">
                  <c:v>0.18634419999999999</c:v>
                </c:pt>
                <c:pt idx="49">
                  <c:v>0.47881812000000001</c:v>
                </c:pt>
                <c:pt idx="50">
                  <c:v>0.88237699999999997</c:v>
                </c:pt>
                <c:pt idx="51">
                  <c:v>0.88237699999999997</c:v>
                </c:pt>
                <c:pt idx="52">
                  <c:v>1.1400193000000001</c:v>
                </c:pt>
                <c:pt idx="53">
                  <c:v>1.1400193000000001</c:v>
                </c:pt>
                <c:pt idx="54">
                  <c:v>1.6450769000000001</c:v>
                </c:pt>
                <c:pt idx="55">
                  <c:v>1.6450769000000001</c:v>
                </c:pt>
                <c:pt idx="56">
                  <c:v>2.7408739999999998</c:v>
                </c:pt>
                <c:pt idx="57">
                  <c:v>1.2140989</c:v>
                </c:pt>
                <c:pt idx="58">
                  <c:v>1.2140989</c:v>
                </c:pt>
                <c:pt idx="59">
                  <c:v>0.59885836000000003</c:v>
                </c:pt>
                <c:pt idx="60">
                  <c:v>0.59885836000000003</c:v>
                </c:pt>
                <c:pt idx="61">
                  <c:v>0.36935887000000001</c:v>
                </c:pt>
                <c:pt idx="62">
                  <c:v>0.36935887000000001</c:v>
                </c:pt>
                <c:pt idx="63">
                  <c:v>0.4126167</c:v>
                </c:pt>
                <c:pt idx="64">
                  <c:v>0.93516379999999999</c:v>
                </c:pt>
                <c:pt idx="65">
                  <c:v>0.93516379999999999</c:v>
                </c:pt>
                <c:pt idx="66">
                  <c:v>0.85040139999999997</c:v>
                </c:pt>
                <c:pt idx="67">
                  <c:v>0.85040139999999997</c:v>
                </c:pt>
                <c:pt idx="68">
                  <c:v>1.4612807999999999</c:v>
                </c:pt>
                <c:pt idx="69">
                  <c:v>1.4612807999999999</c:v>
                </c:pt>
                <c:pt idx="70">
                  <c:v>1.6858173999999999</c:v>
                </c:pt>
                <c:pt idx="71">
                  <c:v>1.6858173999999999</c:v>
                </c:pt>
                <c:pt idx="72">
                  <c:v>1.0165176</c:v>
                </c:pt>
                <c:pt idx="73">
                  <c:v>0.53923494000000005</c:v>
                </c:pt>
                <c:pt idx="74">
                  <c:v>0.53923494000000005</c:v>
                </c:pt>
                <c:pt idx="75">
                  <c:v>0.18604924</c:v>
                </c:pt>
                <c:pt idx="76">
                  <c:v>0.18604924</c:v>
                </c:pt>
                <c:pt idx="77">
                  <c:v>0.28720328000000001</c:v>
                </c:pt>
                <c:pt idx="78">
                  <c:v>0.28720328000000001</c:v>
                </c:pt>
                <c:pt idx="79">
                  <c:v>0.66227769999999997</c:v>
                </c:pt>
                <c:pt idx="80">
                  <c:v>0.77093849999999997</c:v>
                </c:pt>
                <c:pt idx="81">
                  <c:v>0.77093849999999997</c:v>
                </c:pt>
                <c:pt idx="82">
                  <c:v>0.90744084000000003</c:v>
                </c:pt>
                <c:pt idx="83">
                  <c:v>0.90744084000000003</c:v>
                </c:pt>
                <c:pt idx="84">
                  <c:v>1.5840782</c:v>
                </c:pt>
                <c:pt idx="85">
                  <c:v>1.9577891000000001</c:v>
                </c:pt>
                <c:pt idx="86">
                  <c:v>1.9577891000000001</c:v>
                </c:pt>
                <c:pt idx="87">
                  <c:v>0.71921420000000003</c:v>
                </c:pt>
                <c:pt idx="88">
                  <c:v>0.71921420000000003</c:v>
                </c:pt>
                <c:pt idx="89">
                  <c:v>0.32232169999999999</c:v>
                </c:pt>
                <c:pt idx="90">
                  <c:v>0.32232169999999999</c:v>
                </c:pt>
                <c:pt idx="91">
                  <c:v>0.23034662</c:v>
                </c:pt>
                <c:pt idx="92">
                  <c:v>0.21745603999999999</c:v>
                </c:pt>
                <c:pt idx="93">
                  <c:v>0.21745603999999999</c:v>
                </c:pt>
                <c:pt idx="94">
                  <c:v>0.85333270000000006</c:v>
                </c:pt>
                <c:pt idx="95">
                  <c:v>0.85333270000000006</c:v>
                </c:pt>
                <c:pt idx="96">
                  <c:v>1.2780973</c:v>
                </c:pt>
                <c:pt idx="97">
                  <c:v>1.7122542000000001</c:v>
                </c:pt>
                <c:pt idx="98">
                  <c:v>1.7122542000000001</c:v>
                </c:pt>
                <c:pt idx="99">
                  <c:v>1.1412146000000001</c:v>
                </c:pt>
                <c:pt idx="100">
                  <c:v>1.1412146000000001</c:v>
                </c:pt>
                <c:pt idx="101">
                  <c:v>0.82959943999999997</c:v>
                </c:pt>
                <c:pt idx="102">
                  <c:v>0.82959943999999997</c:v>
                </c:pt>
                <c:pt idx="103">
                  <c:v>0.34643965999999998</c:v>
                </c:pt>
                <c:pt idx="104">
                  <c:v>0.20710050999999999</c:v>
                </c:pt>
                <c:pt idx="105">
                  <c:v>0.20710050999999999</c:v>
                </c:pt>
                <c:pt idx="106">
                  <c:v>0.44477277999999998</c:v>
                </c:pt>
                <c:pt idx="107">
                  <c:v>0.44477277999999998</c:v>
                </c:pt>
                <c:pt idx="108">
                  <c:v>0.51398540000000004</c:v>
                </c:pt>
                <c:pt idx="109">
                  <c:v>0.98613530000000005</c:v>
                </c:pt>
                <c:pt idx="110">
                  <c:v>0.98613530000000005</c:v>
                </c:pt>
                <c:pt idx="111">
                  <c:v>1.4058766</c:v>
                </c:pt>
                <c:pt idx="112">
                  <c:v>1.4058766</c:v>
                </c:pt>
                <c:pt idx="113">
                  <c:v>1.3341782</c:v>
                </c:pt>
                <c:pt idx="114">
                  <c:v>1.3341782</c:v>
                </c:pt>
                <c:pt idx="115">
                  <c:v>1.4196416999999999</c:v>
                </c:pt>
                <c:pt idx="116">
                  <c:v>0.41098508</c:v>
                </c:pt>
                <c:pt idx="117">
                  <c:v>0.41098508</c:v>
                </c:pt>
                <c:pt idx="118">
                  <c:v>0.31970668000000002</c:v>
                </c:pt>
                <c:pt idx="119">
                  <c:v>0.31970668000000002</c:v>
                </c:pt>
                <c:pt idx="120">
                  <c:v>0.30142528000000002</c:v>
                </c:pt>
                <c:pt idx="121">
                  <c:v>0.64475875999999999</c:v>
                </c:pt>
                <c:pt idx="122">
                  <c:v>0.64475875999999999</c:v>
                </c:pt>
                <c:pt idx="123">
                  <c:v>1.2197636000000001</c:v>
                </c:pt>
                <c:pt idx="124">
                  <c:v>1.2197636000000001</c:v>
                </c:pt>
                <c:pt idx="125">
                  <c:v>1.7386415</c:v>
                </c:pt>
                <c:pt idx="126">
                  <c:v>1.2532121000000001</c:v>
                </c:pt>
                <c:pt idx="127">
                  <c:v>1.2532121000000001</c:v>
                </c:pt>
                <c:pt idx="128">
                  <c:v>1.5647221</c:v>
                </c:pt>
                <c:pt idx="129">
                  <c:v>1.2260572999999999</c:v>
                </c:pt>
                <c:pt idx="130">
                  <c:v>1.2260572999999999</c:v>
                </c:pt>
                <c:pt idx="131">
                  <c:v>0.69473119999999999</c:v>
                </c:pt>
                <c:pt idx="132">
                  <c:v>0.69473119999999999</c:v>
                </c:pt>
                <c:pt idx="133">
                  <c:v>0.34299990000000002</c:v>
                </c:pt>
                <c:pt idx="134">
                  <c:v>0.34299990000000002</c:v>
                </c:pt>
                <c:pt idx="135">
                  <c:v>0.57750500000000005</c:v>
                </c:pt>
                <c:pt idx="136">
                  <c:v>0.97760440000000004</c:v>
                </c:pt>
                <c:pt idx="137">
                  <c:v>0.97760440000000004</c:v>
                </c:pt>
                <c:pt idx="138">
                  <c:v>1.6704421</c:v>
                </c:pt>
                <c:pt idx="139">
                  <c:v>1.6704421</c:v>
                </c:pt>
                <c:pt idx="140">
                  <c:v>1.763927</c:v>
                </c:pt>
                <c:pt idx="141">
                  <c:v>1.385122</c:v>
                </c:pt>
                <c:pt idx="142">
                  <c:v>1.385122</c:v>
                </c:pt>
                <c:pt idx="143">
                  <c:v>0.53135750000000004</c:v>
                </c:pt>
                <c:pt idx="144">
                  <c:v>0.53135750000000004</c:v>
                </c:pt>
                <c:pt idx="145">
                  <c:v>0.17421218999999999</c:v>
                </c:pt>
                <c:pt idx="146">
                  <c:v>0.31443816000000002</c:v>
                </c:pt>
                <c:pt idx="147">
                  <c:v>0.31443816000000002</c:v>
                </c:pt>
                <c:pt idx="148">
                  <c:v>8.1919506000000003E-2</c:v>
                </c:pt>
                <c:pt idx="149">
                  <c:v>8.1919506000000003E-2</c:v>
                </c:pt>
                <c:pt idx="150">
                  <c:v>0.56913393999999995</c:v>
                </c:pt>
                <c:pt idx="151">
                  <c:v>0.56913393999999995</c:v>
                </c:pt>
                <c:pt idx="152">
                  <c:v>0.69438619999999995</c:v>
                </c:pt>
                <c:pt idx="153">
                  <c:v>0.43738732000000002</c:v>
                </c:pt>
                <c:pt idx="154">
                  <c:v>0.43738732000000002</c:v>
                </c:pt>
                <c:pt idx="155">
                  <c:v>2.1663230000000002</c:v>
                </c:pt>
                <c:pt idx="156">
                  <c:v>2.1663230000000002</c:v>
                </c:pt>
                <c:pt idx="157">
                  <c:v>3.2369083999999999</c:v>
                </c:pt>
                <c:pt idx="158">
                  <c:v>3.2369083999999999</c:v>
                </c:pt>
                <c:pt idx="159">
                  <c:v>1.7275560000000001</c:v>
                </c:pt>
                <c:pt idx="160">
                  <c:v>0.41280129999999998</c:v>
                </c:pt>
                <c:pt idx="161">
                  <c:v>0.41280129999999998</c:v>
                </c:pt>
                <c:pt idx="162">
                  <c:v>0.26026951999999998</c:v>
                </c:pt>
                <c:pt idx="163">
                  <c:v>0.26026951999999998</c:v>
                </c:pt>
                <c:pt idx="164">
                  <c:v>0.26212292999999998</c:v>
                </c:pt>
                <c:pt idx="165">
                  <c:v>0.25283035999999998</c:v>
                </c:pt>
                <c:pt idx="166">
                  <c:v>0.25283035999999998</c:v>
                </c:pt>
                <c:pt idx="167">
                  <c:v>0.47240672</c:v>
                </c:pt>
                <c:pt idx="168">
                  <c:v>0.47240672</c:v>
                </c:pt>
                <c:pt idx="169">
                  <c:v>0.68800289999999997</c:v>
                </c:pt>
                <c:pt idx="170">
                  <c:v>0.68800289999999997</c:v>
                </c:pt>
                <c:pt idx="171">
                  <c:v>1.1940793999999999</c:v>
                </c:pt>
                <c:pt idx="172">
                  <c:v>2.1614122</c:v>
                </c:pt>
                <c:pt idx="173">
                  <c:v>2.1614122</c:v>
                </c:pt>
                <c:pt idx="174">
                  <c:v>1.3116133000000001</c:v>
                </c:pt>
                <c:pt idx="175">
                  <c:v>1.3116133000000001</c:v>
                </c:pt>
                <c:pt idx="176">
                  <c:v>0.22226053000000001</c:v>
                </c:pt>
                <c:pt idx="177">
                  <c:v>0.64404636999999998</c:v>
                </c:pt>
                <c:pt idx="178">
                  <c:v>0.64404636999999998</c:v>
                </c:pt>
                <c:pt idx="179">
                  <c:v>0.78804839999999998</c:v>
                </c:pt>
                <c:pt idx="180">
                  <c:v>0.78804839999999998</c:v>
                </c:pt>
              </c:numCache>
            </c:numRef>
          </c:val>
          <c:smooth val="0"/>
        </c:ser>
        <c:ser>
          <c:idx val="1"/>
          <c:order val="0"/>
          <c:spPr>
            <a:ln w="15875">
              <a:noFill/>
            </a:ln>
          </c:spPr>
          <c:marker>
            <c:symbol val="none"/>
          </c:marker>
          <c:dPt>
            <c:idx val="172"/>
            <c:bubble3D val="0"/>
          </c:dPt>
          <c:val>
            <c:numRef>
              <c:f>'加速度-2'!$D$1:$D$181</c:f>
              <c:numCache>
                <c:formatCode>General</c:formatCode>
                <c:ptCount val="181"/>
                <c:pt idx="0">
                  <c:v>1.4262002</c:v>
                </c:pt>
                <c:pt idx="1">
                  <c:v>1.4262002</c:v>
                </c:pt>
                <c:pt idx="2">
                  <c:v>1.4262002</c:v>
                </c:pt>
                <c:pt idx="3">
                  <c:v>1.2531102000000001</c:v>
                </c:pt>
                <c:pt idx="4">
                  <c:v>1.2531102000000001</c:v>
                </c:pt>
                <c:pt idx="5">
                  <c:v>1.1756028999999999</c:v>
                </c:pt>
                <c:pt idx="6">
                  <c:v>1.1418998</c:v>
                </c:pt>
                <c:pt idx="7">
                  <c:v>1.1418998</c:v>
                </c:pt>
                <c:pt idx="8">
                  <c:v>0.80616646999999997</c:v>
                </c:pt>
                <c:pt idx="9">
                  <c:v>0.80616646999999997</c:v>
                </c:pt>
                <c:pt idx="10">
                  <c:v>0.99490429999999996</c:v>
                </c:pt>
                <c:pt idx="11">
                  <c:v>0.8163802</c:v>
                </c:pt>
                <c:pt idx="12">
                  <c:v>0.8163802</c:v>
                </c:pt>
                <c:pt idx="13">
                  <c:v>0.64368219999999998</c:v>
                </c:pt>
                <c:pt idx="14">
                  <c:v>0.64368219999999998</c:v>
                </c:pt>
                <c:pt idx="15">
                  <c:v>0.37012600000000001</c:v>
                </c:pt>
                <c:pt idx="16">
                  <c:v>0.37012600000000001</c:v>
                </c:pt>
                <c:pt idx="17">
                  <c:v>0.64231837000000003</c:v>
                </c:pt>
                <c:pt idx="18">
                  <c:v>0.97270610000000002</c:v>
                </c:pt>
                <c:pt idx="19">
                  <c:v>0.97270610000000002</c:v>
                </c:pt>
                <c:pt idx="20">
                  <c:v>1.1936572999999999</c:v>
                </c:pt>
                <c:pt idx="21">
                  <c:v>1.1936572999999999</c:v>
                </c:pt>
                <c:pt idx="22">
                  <c:v>1.9655667999999999</c:v>
                </c:pt>
                <c:pt idx="23">
                  <c:v>2.2818489999999998</c:v>
                </c:pt>
                <c:pt idx="24">
                  <c:v>2.2818489999999998</c:v>
                </c:pt>
                <c:pt idx="25">
                  <c:v>0.99331796000000006</c:v>
                </c:pt>
                <c:pt idx="26">
                  <c:v>0.99331796000000006</c:v>
                </c:pt>
                <c:pt idx="27">
                  <c:v>0.27313787</c:v>
                </c:pt>
                <c:pt idx="28">
                  <c:v>0.3619966</c:v>
                </c:pt>
                <c:pt idx="29">
                  <c:v>0.3619966</c:v>
                </c:pt>
                <c:pt idx="30">
                  <c:v>0.39581555000000002</c:v>
                </c:pt>
                <c:pt idx="31">
                  <c:v>0.39581555000000002</c:v>
                </c:pt>
                <c:pt idx="32">
                  <c:v>0.47786699999999999</c:v>
                </c:pt>
                <c:pt idx="33">
                  <c:v>0.47786699999999999</c:v>
                </c:pt>
                <c:pt idx="34">
                  <c:v>0.75254613000000004</c:v>
                </c:pt>
                <c:pt idx="35">
                  <c:v>0.98609614000000001</c:v>
                </c:pt>
                <c:pt idx="36">
                  <c:v>0.98609614000000001</c:v>
                </c:pt>
                <c:pt idx="37">
                  <c:v>1.6783606</c:v>
                </c:pt>
                <c:pt idx="38">
                  <c:v>1.6783606</c:v>
                </c:pt>
                <c:pt idx="39">
                  <c:v>1.6973269</c:v>
                </c:pt>
                <c:pt idx="40">
                  <c:v>1.4122454</c:v>
                </c:pt>
                <c:pt idx="41">
                  <c:v>1.4122454</c:v>
                </c:pt>
                <c:pt idx="42">
                  <c:v>0.51660335000000002</c:v>
                </c:pt>
                <c:pt idx="43">
                  <c:v>0.51660335000000002</c:v>
                </c:pt>
                <c:pt idx="44">
                  <c:v>0.38216174000000003</c:v>
                </c:pt>
                <c:pt idx="45">
                  <c:v>0.38216174000000003</c:v>
                </c:pt>
                <c:pt idx="46">
                  <c:v>0.38823152</c:v>
                </c:pt>
                <c:pt idx="47">
                  <c:v>0.18634419999999999</c:v>
                </c:pt>
                <c:pt idx="48">
                  <c:v>0.18634419999999999</c:v>
                </c:pt>
                <c:pt idx="49">
                  <c:v>0.47881812000000001</c:v>
                </c:pt>
                <c:pt idx="50">
                  <c:v>0.88237699999999997</c:v>
                </c:pt>
                <c:pt idx="51">
                  <c:v>0.88237699999999997</c:v>
                </c:pt>
                <c:pt idx="52">
                  <c:v>1.1400193000000001</c:v>
                </c:pt>
                <c:pt idx="53">
                  <c:v>1.1400193000000001</c:v>
                </c:pt>
                <c:pt idx="54">
                  <c:v>1.6450769000000001</c:v>
                </c:pt>
                <c:pt idx="55">
                  <c:v>1.6450769000000001</c:v>
                </c:pt>
                <c:pt idx="56">
                  <c:v>2.7408739999999998</c:v>
                </c:pt>
                <c:pt idx="57">
                  <c:v>1.2140989</c:v>
                </c:pt>
                <c:pt idx="58">
                  <c:v>1.2140989</c:v>
                </c:pt>
                <c:pt idx="59">
                  <c:v>0.59885836000000003</c:v>
                </c:pt>
                <c:pt idx="60">
                  <c:v>0.59885836000000003</c:v>
                </c:pt>
                <c:pt idx="61">
                  <c:v>0.36935887000000001</c:v>
                </c:pt>
                <c:pt idx="62">
                  <c:v>0.36935887000000001</c:v>
                </c:pt>
                <c:pt idx="63">
                  <c:v>0.4126167</c:v>
                </c:pt>
                <c:pt idx="64">
                  <c:v>0.93516379999999999</c:v>
                </c:pt>
                <c:pt idx="65">
                  <c:v>0.93516379999999999</c:v>
                </c:pt>
                <c:pt idx="66">
                  <c:v>0.85040139999999997</c:v>
                </c:pt>
                <c:pt idx="67">
                  <c:v>0.85040139999999997</c:v>
                </c:pt>
                <c:pt idx="68">
                  <c:v>1.4612807999999999</c:v>
                </c:pt>
                <c:pt idx="69">
                  <c:v>1.4612807999999999</c:v>
                </c:pt>
                <c:pt idx="70">
                  <c:v>1.6858173999999999</c:v>
                </c:pt>
                <c:pt idx="71">
                  <c:v>1.6858173999999999</c:v>
                </c:pt>
                <c:pt idx="72">
                  <c:v>1.0165176</c:v>
                </c:pt>
                <c:pt idx="73">
                  <c:v>0.53923494000000005</c:v>
                </c:pt>
                <c:pt idx="74">
                  <c:v>0.53923494000000005</c:v>
                </c:pt>
                <c:pt idx="75">
                  <c:v>0.18604924</c:v>
                </c:pt>
                <c:pt idx="76">
                  <c:v>0.18604924</c:v>
                </c:pt>
                <c:pt idx="77">
                  <c:v>0.28720328000000001</c:v>
                </c:pt>
                <c:pt idx="78">
                  <c:v>0.28720328000000001</c:v>
                </c:pt>
                <c:pt idx="79">
                  <c:v>0.66227769999999997</c:v>
                </c:pt>
                <c:pt idx="80">
                  <c:v>0.77093849999999997</c:v>
                </c:pt>
                <c:pt idx="81">
                  <c:v>0.77093849999999997</c:v>
                </c:pt>
                <c:pt idx="82">
                  <c:v>0.90744084000000003</c:v>
                </c:pt>
                <c:pt idx="83">
                  <c:v>0.90744084000000003</c:v>
                </c:pt>
                <c:pt idx="84">
                  <c:v>1.5840782</c:v>
                </c:pt>
                <c:pt idx="85">
                  <c:v>1.9577891000000001</c:v>
                </c:pt>
                <c:pt idx="86">
                  <c:v>1.9577891000000001</c:v>
                </c:pt>
                <c:pt idx="87">
                  <c:v>0.71921420000000003</c:v>
                </c:pt>
                <c:pt idx="88">
                  <c:v>0.71921420000000003</c:v>
                </c:pt>
                <c:pt idx="89">
                  <c:v>0.32232169999999999</c:v>
                </c:pt>
                <c:pt idx="90">
                  <c:v>0.32232169999999999</c:v>
                </c:pt>
                <c:pt idx="91">
                  <c:v>0.23034662</c:v>
                </c:pt>
                <c:pt idx="92">
                  <c:v>0.21745603999999999</c:v>
                </c:pt>
                <c:pt idx="93">
                  <c:v>0.21745603999999999</c:v>
                </c:pt>
                <c:pt idx="94">
                  <c:v>0.85333270000000006</c:v>
                </c:pt>
                <c:pt idx="95">
                  <c:v>0.85333270000000006</c:v>
                </c:pt>
                <c:pt idx="96">
                  <c:v>1.2780973</c:v>
                </c:pt>
                <c:pt idx="97">
                  <c:v>1.7122542000000001</c:v>
                </c:pt>
                <c:pt idx="98">
                  <c:v>1.7122542000000001</c:v>
                </c:pt>
                <c:pt idx="99">
                  <c:v>1.1412146000000001</c:v>
                </c:pt>
                <c:pt idx="100">
                  <c:v>1.1412146000000001</c:v>
                </c:pt>
                <c:pt idx="101">
                  <c:v>0.82959943999999997</c:v>
                </c:pt>
                <c:pt idx="102">
                  <c:v>0.82959943999999997</c:v>
                </c:pt>
                <c:pt idx="103">
                  <c:v>0.34643965999999998</c:v>
                </c:pt>
                <c:pt idx="104">
                  <c:v>0.20710050999999999</c:v>
                </c:pt>
                <c:pt idx="105">
                  <c:v>0.20710050999999999</c:v>
                </c:pt>
                <c:pt idx="106">
                  <c:v>0.44477277999999998</c:v>
                </c:pt>
                <c:pt idx="107">
                  <c:v>0.44477277999999998</c:v>
                </c:pt>
                <c:pt idx="108">
                  <c:v>0.51398540000000004</c:v>
                </c:pt>
                <c:pt idx="109">
                  <c:v>0.98613530000000005</c:v>
                </c:pt>
                <c:pt idx="110">
                  <c:v>0.98613530000000005</c:v>
                </c:pt>
                <c:pt idx="111">
                  <c:v>1.4058766</c:v>
                </c:pt>
                <c:pt idx="112">
                  <c:v>1.4058766</c:v>
                </c:pt>
                <c:pt idx="113">
                  <c:v>1.3341782</c:v>
                </c:pt>
                <c:pt idx="114">
                  <c:v>1.3341782</c:v>
                </c:pt>
                <c:pt idx="115">
                  <c:v>1.4196416999999999</c:v>
                </c:pt>
                <c:pt idx="116">
                  <c:v>0.41098508</c:v>
                </c:pt>
                <c:pt idx="117">
                  <c:v>0.41098508</c:v>
                </c:pt>
                <c:pt idx="118">
                  <c:v>0.31970668000000002</c:v>
                </c:pt>
                <c:pt idx="119">
                  <c:v>0.31970668000000002</c:v>
                </c:pt>
                <c:pt idx="120">
                  <c:v>0.30142528000000002</c:v>
                </c:pt>
                <c:pt idx="121">
                  <c:v>0.64475875999999999</c:v>
                </c:pt>
                <c:pt idx="122">
                  <c:v>0.64475875999999999</c:v>
                </c:pt>
                <c:pt idx="123">
                  <c:v>1.2197636000000001</c:v>
                </c:pt>
                <c:pt idx="124">
                  <c:v>1.2197636000000001</c:v>
                </c:pt>
                <c:pt idx="125">
                  <c:v>1.7386415</c:v>
                </c:pt>
                <c:pt idx="126">
                  <c:v>1.2532121000000001</c:v>
                </c:pt>
                <c:pt idx="127">
                  <c:v>1.2532121000000001</c:v>
                </c:pt>
                <c:pt idx="128">
                  <c:v>1.5647221</c:v>
                </c:pt>
                <c:pt idx="129">
                  <c:v>1.2260572999999999</c:v>
                </c:pt>
                <c:pt idx="130">
                  <c:v>1.2260572999999999</c:v>
                </c:pt>
                <c:pt idx="131">
                  <c:v>0.69473119999999999</c:v>
                </c:pt>
                <c:pt idx="132">
                  <c:v>0.69473119999999999</c:v>
                </c:pt>
                <c:pt idx="133">
                  <c:v>0.34299990000000002</c:v>
                </c:pt>
                <c:pt idx="134">
                  <c:v>0.34299990000000002</c:v>
                </c:pt>
                <c:pt idx="135">
                  <c:v>0.57750500000000005</c:v>
                </c:pt>
                <c:pt idx="136">
                  <c:v>0.97760440000000004</c:v>
                </c:pt>
                <c:pt idx="137">
                  <c:v>0.97760440000000004</c:v>
                </c:pt>
                <c:pt idx="138">
                  <c:v>1.6704421</c:v>
                </c:pt>
                <c:pt idx="139">
                  <c:v>1.6704421</c:v>
                </c:pt>
                <c:pt idx="140">
                  <c:v>1.763927</c:v>
                </c:pt>
                <c:pt idx="141">
                  <c:v>1.385122</c:v>
                </c:pt>
                <c:pt idx="142">
                  <c:v>1.385122</c:v>
                </c:pt>
                <c:pt idx="143">
                  <c:v>0.53135750000000004</c:v>
                </c:pt>
                <c:pt idx="144">
                  <c:v>0.53135750000000004</c:v>
                </c:pt>
                <c:pt idx="145">
                  <c:v>0.17421218999999999</c:v>
                </c:pt>
                <c:pt idx="146">
                  <c:v>0.31443816000000002</c:v>
                </c:pt>
                <c:pt idx="147">
                  <c:v>0.31443816000000002</c:v>
                </c:pt>
                <c:pt idx="148">
                  <c:v>8.1919506000000003E-2</c:v>
                </c:pt>
                <c:pt idx="149">
                  <c:v>8.1919506000000003E-2</c:v>
                </c:pt>
                <c:pt idx="150">
                  <c:v>0.56913393999999995</c:v>
                </c:pt>
                <c:pt idx="151">
                  <c:v>0.56913393999999995</c:v>
                </c:pt>
                <c:pt idx="152">
                  <c:v>0.69438619999999995</c:v>
                </c:pt>
                <c:pt idx="153">
                  <c:v>0.43738732000000002</c:v>
                </c:pt>
                <c:pt idx="154">
                  <c:v>0.43738732000000002</c:v>
                </c:pt>
                <c:pt idx="155">
                  <c:v>2.1663230000000002</c:v>
                </c:pt>
                <c:pt idx="156">
                  <c:v>2.1663230000000002</c:v>
                </c:pt>
                <c:pt idx="157">
                  <c:v>3.2369083999999999</c:v>
                </c:pt>
                <c:pt idx="158">
                  <c:v>3.2369083999999999</c:v>
                </c:pt>
                <c:pt idx="159">
                  <c:v>1.7275560000000001</c:v>
                </c:pt>
                <c:pt idx="160">
                  <c:v>0.41280129999999998</c:v>
                </c:pt>
                <c:pt idx="161">
                  <c:v>0.41280129999999998</c:v>
                </c:pt>
                <c:pt idx="162">
                  <c:v>0.26026951999999998</c:v>
                </c:pt>
                <c:pt idx="163">
                  <c:v>0.26026951999999998</c:v>
                </c:pt>
                <c:pt idx="164">
                  <c:v>0.26212292999999998</c:v>
                </c:pt>
                <c:pt idx="165">
                  <c:v>0.25283035999999998</c:v>
                </c:pt>
                <c:pt idx="166">
                  <c:v>0.25283035999999998</c:v>
                </c:pt>
                <c:pt idx="167">
                  <c:v>0.47240672</c:v>
                </c:pt>
                <c:pt idx="168">
                  <c:v>0.47240672</c:v>
                </c:pt>
                <c:pt idx="169">
                  <c:v>0.68800289999999997</c:v>
                </c:pt>
                <c:pt idx="170">
                  <c:v>0.68800289999999997</c:v>
                </c:pt>
                <c:pt idx="171">
                  <c:v>1.1940793999999999</c:v>
                </c:pt>
                <c:pt idx="172">
                  <c:v>2.1614122</c:v>
                </c:pt>
                <c:pt idx="173">
                  <c:v>2.1614122</c:v>
                </c:pt>
                <c:pt idx="174">
                  <c:v>1.3116133000000001</c:v>
                </c:pt>
                <c:pt idx="175">
                  <c:v>1.3116133000000001</c:v>
                </c:pt>
                <c:pt idx="176">
                  <c:v>0.22226053000000001</c:v>
                </c:pt>
                <c:pt idx="177">
                  <c:v>0.64404636999999998</c:v>
                </c:pt>
                <c:pt idx="178">
                  <c:v>0.64404636999999998</c:v>
                </c:pt>
                <c:pt idx="179">
                  <c:v>0.78804839999999998</c:v>
                </c:pt>
                <c:pt idx="180">
                  <c:v>0.78804839999999998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99810048"/>
        <c:axId val="199820416"/>
      </c:lineChart>
      <c:catAx>
        <c:axId val="199810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equentially (ms)</a:t>
                </a:r>
                <a:endParaRPr lang="zh-CN"/>
              </a:p>
            </c:rich>
          </c:tx>
          <c:layout/>
          <c:overlay val="0"/>
        </c:title>
        <c:majorTickMark val="none"/>
        <c:minorTickMark val="none"/>
        <c:tickLblPos val="nextTo"/>
        <c:crossAx val="199820416"/>
        <c:crosses val="autoZero"/>
        <c:auto val="1"/>
        <c:lblAlgn val="ctr"/>
        <c:lblOffset val="100"/>
        <c:tickLblSkip val="20"/>
        <c:noMultiLvlLbl val="0"/>
      </c:catAx>
      <c:valAx>
        <c:axId val="199820416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Acceleration Sensor Value (m/s2)</a:t>
                </a:r>
                <a:endParaRPr lang="zh-CN" dirty="0"/>
              </a:p>
            </c:rich>
          </c:tx>
          <c:layout>
            <c:manualLayout>
              <c:xMode val="edge"/>
              <c:yMode val="edge"/>
              <c:x val="2.1381884240667417E-2"/>
              <c:y val="0.14798646992847098"/>
            </c:manualLayout>
          </c:layout>
          <c:overlay val="0"/>
        </c:title>
        <c:numFmt formatCode="#,##0.0_);[Red]\(#,##0.0\)" sourceLinked="0"/>
        <c:majorTickMark val="none"/>
        <c:minorTickMark val="none"/>
        <c:tickLblPos val="nextTo"/>
        <c:crossAx val="199810048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>
      <a:solidFill>
        <a:schemeClr val="tx1"/>
      </a:solidFill>
    </a:ln>
  </c:spPr>
  <c:txPr>
    <a:bodyPr/>
    <a:lstStyle/>
    <a:p>
      <a:pPr>
        <a:defRPr sz="1000">
          <a:latin typeface="Times New Roman" pitchFamily="18" charset="0"/>
          <a:cs typeface="Times New Roman" pitchFamily="18" charset="0"/>
        </a:defRPr>
      </a:pPr>
      <a:endParaRPr lang="zh-CN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4181</cdr:x>
      <cdr:y>0.13535</cdr:y>
    </cdr:from>
    <cdr:to>
      <cdr:x>0.32446</cdr:x>
      <cdr:y>0.3023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07332" y="319979"/>
          <a:ext cx="378477" cy="3948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altLang="zh-CN" sz="1800" b="1" i="1" dirty="0" smtClean="0">
              <a:latin typeface="Times New Roman" pitchFamily="18" charset="0"/>
              <a:cs typeface="Times New Roman" pitchFamily="18" charset="0"/>
            </a:rPr>
            <a:t>L</a:t>
          </a:r>
          <a:endParaRPr lang="zh-CN" altLang="en-US" sz="1800" b="1" i="1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5D21B8-FD5D-4866-B249-9171E4F26867}" type="datetimeFigureOut">
              <a:rPr lang="zh-CN" altLang="en-US" smtClean="0"/>
              <a:t>2018/9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C472D-E06A-4DEE-A03D-A77B88F9E2D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2438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3508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 paper is organized as follows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041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180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04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04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042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042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3042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2C472D-E06A-4DEE-A03D-A77B88F9E2D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7466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gradFill>
            <a:gsLst>
              <a:gs pos="0">
                <a:schemeClr val="bg1">
                  <a:lumMod val="94000"/>
                </a:schemeClr>
              </a:gs>
              <a:gs pos="100000">
                <a:schemeClr val="bg1">
                  <a:lumMod val="97000"/>
                </a:schemeClr>
              </a:gs>
            </a:gsLst>
            <a:lin ang="135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7216" y="127515"/>
            <a:ext cx="7481455" cy="644065"/>
          </a:xfr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lang="zh-CN" altLang="en-US" sz="2400" b="0" i="0" baseline="0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 defTabSz="514350">
              <a:lnSpc>
                <a:spcPct val="90000"/>
              </a:lnSpc>
            </a:pPr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03F55-051D-411D-B076-EEE696BD8CF7}" type="datetimeFigureOut">
              <a:rPr lang="zh-CN" altLang="en-US" smtClean="0"/>
              <a:t>2018/9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91014"/>
            <a:ext cx="2895600" cy="273844"/>
          </a:xfrm>
        </p:spPr>
        <p:txBody>
          <a:bodyPr/>
          <a:lstStyle>
            <a:lvl1pPr>
              <a:defRPr sz="1050"/>
            </a:lvl1pPr>
          </a:lstStyle>
          <a:p>
            <a:r>
              <a:rPr lang="en-US" altLang="zh-CN" dirty="0" smtClean="0"/>
              <a:t>WWW.YOURBUSINESS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452320" y="4787355"/>
            <a:ext cx="1224136" cy="304675"/>
          </a:xfrm>
        </p:spPr>
        <p:txBody>
          <a:bodyPr/>
          <a:lstStyle>
            <a:lvl1pPr algn="ctr">
              <a:defRPr sz="1400">
                <a:latin typeface="Impact" panose="020B0806030902050204" pitchFamily="34" charset="0"/>
              </a:defRPr>
            </a:lvl1pPr>
          </a:lstStyle>
          <a:p>
            <a:fld id="{D7083653-667E-442B-889B-3B8AF0E0F23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 userDrawn="1"/>
        </p:nvCxnSpPr>
        <p:spPr>
          <a:xfrm>
            <a:off x="0" y="717902"/>
            <a:ext cx="8172400" cy="0"/>
          </a:xfrm>
          <a:prstGeom prst="line">
            <a:avLst/>
          </a:prstGeom>
          <a:ln w="952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椭圆 10"/>
          <p:cNvSpPr/>
          <p:nvPr userDrawn="1"/>
        </p:nvSpPr>
        <p:spPr>
          <a:xfrm>
            <a:off x="323528" y="378681"/>
            <a:ext cx="144016" cy="144016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3" name="KSO_Shape"/>
          <p:cNvSpPr>
            <a:spLocks/>
          </p:cNvSpPr>
          <p:nvPr userDrawn="1"/>
        </p:nvSpPr>
        <p:spPr bwMode="auto">
          <a:xfrm>
            <a:off x="8244408" y="315203"/>
            <a:ext cx="219592" cy="402941"/>
          </a:xfrm>
          <a:custGeom>
            <a:avLst/>
            <a:gdLst>
              <a:gd name="T0" fmla="*/ 982546 w 2361"/>
              <a:gd name="T1" fmla="*/ 83198 h 4328"/>
              <a:gd name="T2" fmla="*/ 914296 w 2361"/>
              <a:gd name="T3" fmla="*/ 41599 h 4328"/>
              <a:gd name="T4" fmla="*/ 684994 w 2361"/>
              <a:gd name="T5" fmla="*/ 256249 h 4328"/>
              <a:gd name="T6" fmla="*/ 620490 w 2361"/>
              <a:gd name="T7" fmla="*/ 383125 h 4328"/>
              <a:gd name="T8" fmla="*/ 579706 w 2361"/>
              <a:gd name="T9" fmla="*/ 479218 h 4328"/>
              <a:gd name="T10" fmla="*/ 56597 w 2361"/>
              <a:gd name="T11" fmla="*/ 1501301 h 4328"/>
              <a:gd name="T12" fmla="*/ 32876 w 2361"/>
              <a:gd name="T13" fmla="*/ 1601555 h 4328"/>
              <a:gd name="T14" fmla="*/ 20392 w 2361"/>
              <a:gd name="T15" fmla="*/ 1676017 h 4328"/>
              <a:gd name="T16" fmla="*/ 0 w 2361"/>
              <a:gd name="T17" fmla="*/ 1792493 h 4328"/>
              <a:gd name="T18" fmla="*/ 7907 w 2361"/>
              <a:gd name="T19" fmla="*/ 1800397 h 4328"/>
              <a:gd name="T20" fmla="*/ 58262 w 2361"/>
              <a:gd name="T21" fmla="*/ 1700976 h 4328"/>
              <a:gd name="T22" fmla="*/ 120685 w 2361"/>
              <a:gd name="T23" fmla="*/ 1654801 h 4328"/>
              <a:gd name="T24" fmla="*/ 191848 w 2361"/>
              <a:gd name="T25" fmla="*/ 1569524 h 4328"/>
              <a:gd name="T26" fmla="*/ 727026 w 2361"/>
              <a:gd name="T27" fmla="*/ 582799 h 4328"/>
              <a:gd name="T28" fmla="*/ 747417 w 2361"/>
              <a:gd name="T29" fmla="*/ 563248 h 4328"/>
              <a:gd name="T30" fmla="*/ 936353 w 2361"/>
              <a:gd name="T31" fmla="*/ 195930 h 4328"/>
              <a:gd name="T32" fmla="*/ 799853 w 2361"/>
              <a:gd name="T33" fmla="*/ 475475 h 4328"/>
              <a:gd name="T34" fmla="*/ 802350 w 2361"/>
              <a:gd name="T35" fmla="*/ 501266 h 4328"/>
              <a:gd name="T36" fmla="*/ 980049 w 2361"/>
              <a:gd name="T37" fmla="*/ 158907 h 4328"/>
              <a:gd name="T38" fmla="*/ 963819 w 2361"/>
              <a:gd name="T39" fmla="*/ 141852 h 4328"/>
              <a:gd name="T40" fmla="*/ 982546 w 2361"/>
              <a:gd name="T41" fmla="*/ 104829 h 4328"/>
              <a:gd name="T42" fmla="*/ 210159 w 2361"/>
              <a:gd name="T43" fmla="*/ 1549140 h 4328"/>
              <a:gd name="T44" fmla="*/ 84896 w 2361"/>
              <a:gd name="T45" fmla="*/ 1493398 h 4328"/>
              <a:gd name="T46" fmla="*/ 412827 w 2361"/>
              <a:gd name="T47" fmla="*/ 849032 h 4328"/>
              <a:gd name="T48" fmla="*/ 598017 w 2361"/>
              <a:gd name="T49" fmla="*/ 488786 h 4328"/>
              <a:gd name="T50" fmla="*/ 627564 w 2361"/>
              <a:gd name="T51" fmla="*/ 503762 h 4328"/>
              <a:gd name="T52" fmla="*/ 720783 w 2361"/>
              <a:gd name="T53" fmla="*/ 552848 h 4328"/>
              <a:gd name="T54" fmla="*/ 741175 w 2361"/>
              <a:gd name="T55" fmla="*/ 530385 h 4328"/>
              <a:gd name="T56" fmla="*/ 733268 w 2361"/>
              <a:gd name="T57" fmla="*/ 532465 h 4328"/>
              <a:gd name="T58" fmla="*/ 601763 w 2361"/>
              <a:gd name="T59" fmla="*/ 465075 h 4328"/>
              <a:gd name="T60" fmla="*/ 829816 w 2361"/>
              <a:gd name="T61" fmla="*/ 25791 h 4328"/>
              <a:gd name="T62" fmla="*/ 962154 w 2361"/>
              <a:gd name="T63" fmla="*/ 99421 h 432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2361" h="4328">
                <a:moveTo>
                  <a:pt x="2361" y="252"/>
                </a:moveTo>
                <a:cubicBezTo>
                  <a:pt x="2361" y="200"/>
                  <a:pt x="2361" y="200"/>
                  <a:pt x="2361" y="200"/>
                </a:cubicBezTo>
                <a:cubicBezTo>
                  <a:pt x="2293" y="156"/>
                  <a:pt x="2293" y="156"/>
                  <a:pt x="2293" y="156"/>
                </a:cubicBezTo>
                <a:cubicBezTo>
                  <a:pt x="2197" y="100"/>
                  <a:pt x="2197" y="100"/>
                  <a:pt x="2197" y="100"/>
                </a:cubicBezTo>
                <a:cubicBezTo>
                  <a:pt x="2103" y="55"/>
                  <a:pt x="2024" y="21"/>
                  <a:pt x="1960" y="0"/>
                </a:cubicBezTo>
                <a:cubicBezTo>
                  <a:pt x="1646" y="616"/>
                  <a:pt x="1646" y="616"/>
                  <a:pt x="1646" y="616"/>
                </a:cubicBezTo>
                <a:cubicBezTo>
                  <a:pt x="1621" y="661"/>
                  <a:pt x="1621" y="661"/>
                  <a:pt x="1621" y="661"/>
                </a:cubicBezTo>
                <a:cubicBezTo>
                  <a:pt x="1491" y="921"/>
                  <a:pt x="1491" y="921"/>
                  <a:pt x="1491" y="921"/>
                </a:cubicBezTo>
                <a:cubicBezTo>
                  <a:pt x="1375" y="1143"/>
                  <a:pt x="1375" y="1143"/>
                  <a:pt x="1375" y="1143"/>
                </a:cubicBezTo>
                <a:cubicBezTo>
                  <a:pt x="1393" y="1152"/>
                  <a:pt x="1393" y="1152"/>
                  <a:pt x="1393" y="1152"/>
                </a:cubicBezTo>
                <a:cubicBezTo>
                  <a:pt x="1375" y="1186"/>
                  <a:pt x="1375" y="1186"/>
                  <a:pt x="1375" y="1186"/>
                </a:cubicBezTo>
                <a:cubicBezTo>
                  <a:pt x="136" y="3609"/>
                  <a:pt x="136" y="3609"/>
                  <a:pt x="136" y="3609"/>
                </a:cubicBezTo>
                <a:cubicBezTo>
                  <a:pt x="187" y="3632"/>
                  <a:pt x="187" y="3632"/>
                  <a:pt x="187" y="3632"/>
                </a:cubicBezTo>
                <a:cubicBezTo>
                  <a:pt x="79" y="3850"/>
                  <a:pt x="79" y="3850"/>
                  <a:pt x="79" y="3850"/>
                </a:cubicBezTo>
                <a:cubicBezTo>
                  <a:pt x="121" y="3886"/>
                  <a:pt x="121" y="3886"/>
                  <a:pt x="121" y="3886"/>
                </a:cubicBezTo>
                <a:cubicBezTo>
                  <a:pt x="49" y="4029"/>
                  <a:pt x="49" y="4029"/>
                  <a:pt x="49" y="4029"/>
                </a:cubicBezTo>
                <a:cubicBezTo>
                  <a:pt x="115" y="4078"/>
                  <a:pt x="115" y="4078"/>
                  <a:pt x="115" y="4078"/>
                </a:cubicBezTo>
                <a:cubicBezTo>
                  <a:pt x="0" y="4309"/>
                  <a:pt x="0" y="4309"/>
                  <a:pt x="0" y="4309"/>
                </a:cubicBezTo>
                <a:cubicBezTo>
                  <a:pt x="0" y="4309"/>
                  <a:pt x="0" y="4309"/>
                  <a:pt x="0" y="4309"/>
                </a:cubicBezTo>
                <a:cubicBezTo>
                  <a:pt x="19" y="4328"/>
                  <a:pt x="19" y="4328"/>
                  <a:pt x="19" y="4328"/>
                </a:cubicBezTo>
                <a:cubicBezTo>
                  <a:pt x="25" y="4321"/>
                  <a:pt x="25" y="4321"/>
                  <a:pt x="25" y="4321"/>
                </a:cubicBezTo>
                <a:cubicBezTo>
                  <a:pt x="140" y="4089"/>
                  <a:pt x="140" y="4089"/>
                  <a:pt x="140" y="4089"/>
                </a:cubicBezTo>
                <a:cubicBezTo>
                  <a:pt x="140" y="4095"/>
                  <a:pt x="167" y="4103"/>
                  <a:pt x="221" y="4114"/>
                </a:cubicBezTo>
                <a:cubicBezTo>
                  <a:pt x="234" y="4096"/>
                  <a:pt x="257" y="4050"/>
                  <a:pt x="290" y="3978"/>
                </a:cubicBezTo>
                <a:cubicBezTo>
                  <a:pt x="352" y="3989"/>
                  <a:pt x="352" y="3989"/>
                  <a:pt x="352" y="3989"/>
                </a:cubicBezTo>
                <a:cubicBezTo>
                  <a:pt x="461" y="3773"/>
                  <a:pt x="461" y="3773"/>
                  <a:pt x="461" y="3773"/>
                </a:cubicBezTo>
                <a:cubicBezTo>
                  <a:pt x="520" y="3805"/>
                  <a:pt x="520" y="3805"/>
                  <a:pt x="520" y="3805"/>
                </a:cubicBezTo>
                <a:cubicBezTo>
                  <a:pt x="1747" y="1401"/>
                  <a:pt x="1747" y="1401"/>
                  <a:pt x="1747" y="1401"/>
                </a:cubicBezTo>
                <a:cubicBezTo>
                  <a:pt x="1779" y="1346"/>
                  <a:pt x="1779" y="1346"/>
                  <a:pt x="1779" y="1346"/>
                </a:cubicBezTo>
                <a:cubicBezTo>
                  <a:pt x="1796" y="1354"/>
                  <a:pt x="1796" y="1354"/>
                  <a:pt x="1796" y="1354"/>
                </a:cubicBezTo>
                <a:cubicBezTo>
                  <a:pt x="2169" y="621"/>
                  <a:pt x="2169" y="621"/>
                  <a:pt x="2169" y="621"/>
                </a:cubicBezTo>
                <a:cubicBezTo>
                  <a:pt x="2250" y="471"/>
                  <a:pt x="2250" y="471"/>
                  <a:pt x="2250" y="471"/>
                </a:cubicBezTo>
                <a:cubicBezTo>
                  <a:pt x="2263" y="480"/>
                  <a:pt x="2263" y="480"/>
                  <a:pt x="2263" y="480"/>
                </a:cubicBezTo>
                <a:cubicBezTo>
                  <a:pt x="1922" y="1143"/>
                  <a:pt x="1922" y="1143"/>
                  <a:pt x="1922" y="1143"/>
                </a:cubicBezTo>
                <a:cubicBezTo>
                  <a:pt x="1904" y="1173"/>
                  <a:pt x="1899" y="1192"/>
                  <a:pt x="1904" y="1201"/>
                </a:cubicBezTo>
                <a:cubicBezTo>
                  <a:pt x="1904" y="1207"/>
                  <a:pt x="1912" y="1208"/>
                  <a:pt x="1928" y="1205"/>
                </a:cubicBezTo>
                <a:cubicBezTo>
                  <a:pt x="1939" y="1196"/>
                  <a:pt x="1939" y="1196"/>
                  <a:pt x="1939" y="1196"/>
                </a:cubicBezTo>
                <a:cubicBezTo>
                  <a:pt x="2355" y="382"/>
                  <a:pt x="2355" y="382"/>
                  <a:pt x="2355" y="382"/>
                </a:cubicBezTo>
                <a:cubicBezTo>
                  <a:pt x="2360" y="368"/>
                  <a:pt x="2359" y="357"/>
                  <a:pt x="2350" y="350"/>
                </a:cubicBezTo>
                <a:cubicBezTo>
                  <a:pt x="2335" y="350"/>
                  <a:pt x="2323" y="347"/>
                  <a:pt x="2316" y="341"/>
                </a:cubicBezTo>
                <a:cubicBezTo>
                  <a:pt x="2316" y="333"/>
                  <a:pt x="2316" y="333"/>
                  <a:pt x="2316" y="333"/>
                </a:cubicBezTo>
                <a:cubicBezTo>
                  <a:pt x="2361" y="252"/>
                  <a:pt x="2361" y="252"/>
                  <a:pt x="2361" y="252"/>
                </a:cubicBezTo>
                <a:close/>
                <a:moveTo>
                  <a:pt x="1672" y="1438"/>
                </a:moveTo>
                <a:cubicBezTo>
                  <a:pt x="505" y="3724"/>
                  <a:pt x="505" y="3724"/>
                  <a:pt x="505" y="3724"/>
                </a:cubicBezTo>
                <a:cubicBezTo>
                  <a:pt x="504" y="3736"/>
                  <a:pt x="500" y="3740"/>
                  <a:pt x="492" y="3737"/>
                </a:cubicBezTo>
                <a:cubicBezTo>
                  <a:pt x="488" y="3728"/>
                  <a:pt x="392" y="3679"/>
                  <a:pt x="204" y="3590"/>
                </a:cubicBezTo>
                <a:cubicBezTo>
                  <a:pt x="204" y="3583"/>
                  <a:pt x="204" y="3583"/>
                  <a:pt x="204" y="3583"/>
                </a:cubicBezTo>
                <a:cubicBezTo>
                  <a:pt x="733" y="2560"/>
                  <a:pt x="996" y="2045"/>
                  <a:pt x="992" y="2041"/>
                </a:cubicBezTo>
                <a:cubicBezTo>
                  <a:pt x="1192" y="1661"/>
                  <a:pt x="1192" y="1661"/>
                  <a:pt x="1192" y="1661"/>
                </a:cubicBezTo>
                <a:cubicBezTo>
                  <a:pt x="1437" y="1175"/>
                  <a:pt x="1437" y="1175"/>
                  <a:pt x="1437" y="1175"/>
                </a:cubicBezTo>
                <a:cubicBezTo>
                  <a:pt x="1446" y="1175"/>
                  <a:pt x="1446" y="1175"/>
                  <a:pt x="1446" y="1175"/>
                </a:cubicBezTo>
                <a:cubicBezTo>
                  <a:pt x="1508" y="1211"/>
                  <a:pt x="1508" y="1211"/>
                  <a:pt x="1508" y="1211"/>
                </a:cubicBezTo>
                <a:cubicBezTo>
                  <a:pt x="1719" y="1316"/>
                  <a:pt x="1719" y="1316"/>
                  <a:pt x="1719" y="1316"/>
                </a:cubicBezTo>
                <a:cubicBezTo>
                  <a:pt x="1727" y="1317"/>
                  <a:pt x="1732" y="1322"/>
                  <a:pt x="1732" y="1329"/>
                </a:cubicBezTo>
                <a:cubicBezTo>
                  <a:pt x="1672" y="1438"/>
                  <a:pt x="1672" y="1438"/>
                  <a:pt x="1672" y="1438"/>
                </a:cubicBezTo>
                <a:close/>
                <a:moveTo>
                  <a:pt x="1781" y="1275"/>
                </a:moveTo>
                <a:cubicBezTo>
                  <a:pt x="1770" y="1288"/>
                  <a:pt x="1770" y="1288"/>
                  <a:pt x="1770" y="1288"/>
                </a:cubicBezTo>
                <a:cubicBezTo>
                  <a:pt x="1762" y="1280"/>
                  <a:pt x="1762" y="1280"/>
                  <a:pt x="1762" y="1280"/>
                </a:cubicBezTo>
                <a:cubicBezTo>
                  <a:pt x="1448" y="1122"/>
                  <a:pt x="1448" y="1122"/>
                  <a:pt x="1448" y="1122"/>
                </a:cubicBezTo>
                <a:cubicBezTo>
                  <a:pt x="1446" y="1118"/>
                  <a:pt x="1446" y="1118"/>
                  <a:pt x="1446" y="1118"/>
                </a:cubicBezTo>
                <a:cubicBezTo>
                  <a:pt x="1986" y="62"/>
                  <a:pt x="1986" y="62"/>
                  <a:pt x="1986" y="62"/>
                </a:cubicBezTo>
                <a:cubicBezTo>
                  <a:pt x="1994" y="62"/>
                  <a:pt x="1994" y="62"/>
                  <a:pt x="1994" y="62"/>
                </a:cubicBezTo>
                <a:cubicBezTo>
                  <a:pt x="2115" y="114"/>
                  <a:pt x="2220" y="169"/>
                  <a:pt x="2310" y="226"/>
                </a:cubicBezTo>
                <a:cubicBezTo>
                  <a:pt x="2312" y="239"/>
                  <a:pt x="2312" y="239"/>
                  <a:pt x="2312" y="239"/>
                </a:cubicBezTo>
                <a:cubicBezTo>
                  <a:pt x="1781" y="1275"/>
                  <a:pt x="1781" y="1275"/>
                  <a:pt x="1781" y="1275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  <p:txBody>
          <a:bodyPr anchor="ctr" anchorCtr="1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3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00">
        <p14:vortex dir="r"/>
      </p:transition>
    </mc:Choice>
    <mc:Fallback xmlns="">
      <p:transition spd="slow" advTm="14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 animBg="1"/>
      <p:bldP spid="13" grpId="0" animBg="1"/>
    </p:bld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gradFill>
            <a:gsLst>
              <a:gs pos="0">
                <a:schemeClr val="bg1">
                  <a:lumMod val="94000"/>
                </a:schemeClr>
              </a:gs>
              <a:gs pos="100000">
                <a:schemeClr val="bg1">
                  <a:lumMod val="97000"/>
                </a:schemeClr>
              </a:gs>
            </a:gsLst>
            <a:lin ang="135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03F55-051D-411D-B076-EEE696BD8CF7}" type="datetimeFigureOut">
              <a:rPr lang="zh-CN" altLang="en-US" smtClean="0"/>
              <a:t>2018/9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83653-667E-442B-889B-3B8AF0E0F2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062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00">
        <p14:vortex dir="r"/>
      </p:transition>
    </mc:Choice>
    <mc:Fallback xmlns="">
      <p:transition spd="slow" advTm="14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03F55-051D-411D-B076-EEE696BD8CF7}" type="datetimeFigureOut">
              <a:rPr lang="zh-CN" altLang="en-US" smtClean="0"/>
              <a:t>2018/9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83653-667E-442B-889B-3B8AF0E0F2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8069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63" r:id="rId2"/>
  </p:sldLayoutIdLst>
  <mc:AlternateContent xmlns:mc="http://schemas.openxmlformats.org/markup-compatibility/2006" xmlns:p14="http://schemas.microsoft.com/office/powerpoint/2010/main">
    <mc:Choice Requires="p14">
      <p:transition spd="slow" p14:dur="2000" advTm="14000">
        <p14:vortex dir="r"/>
      </p:transition>
    </mc:Choice>
    <mc:Fallback xmlns="">
      <p:transition spd="slow" advTm="14000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10" Type="http://schemas.openxmlformats.org/officeDocument/2006/relationships/notesSlide" Target="../notesSlides/notesSlide2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11" Type="http://schemas.openxmlformats.org/officeDocument/2006/relationships/image" Target="../media/image12.gif"/><Relationship Id="rId5" Type="http://schemas.openxmlformats.org/officeDocument/2006/relationships/image" Target="../media/image6.pn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microsoft.com/office/2007/relationships/hdphoto" Target="../media/hdphoto1.wd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0" Type="http://schemas.openxmlformats.org/officeDocument/2006/relationships/chart" Target="../charts/chart2.xml"/><Relationship Id="rId4" Type="http://schemas.openxmlformats.org/officeDocument/2006/relationships/image" Target="../media/image22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tags" Target="../tags/tag22.xml"/><Relationship Id="rId18" Type="http://schemas.openxmlformats.org/officeDocument/2006/relationships/slideLayout" Target="../slideLayouts/slideLayout2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tags" Target="../tags/tag26.xml"/><Relationship Id="rId2" Type="http://schemas.openxmlformats.org/officeDocument/2006/relationships/tags" Target="../tags/tag11.xml"/><Relationship Id="rId16" Type="http://schemas.openxmlformats.org/officeDocument/2006/relationships/tags" Target="../tags/tag25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tags" Target="../tags/tag24.xml"/><Relationship Id="rId10" Type="http://schemas.openxmlformats.org/officeDocument/2006/relationships/tags" Target="../tags/tag19.xml"/><Relationship Id="rId19" Type="http://schemas.openxmlformats.org/officeDocument/2006/relationships/notesSlide" Target="../notesSlides/notesSlide9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tags" Target="../tags/tag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圆角矩形 2"/>
          <p:cNvSpPr/>
          <p:nvPr/>
        </p:nvSpPr>
        <p:spPr>
          <a:xfrm>
            <a:off x="315196" y="3219822"/>
            <a:ext cx="8568952" cy="540000"/>
          </a:xfrm>
          <a:prstGeom prst="roundRect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 w="127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13500000" scaled="1"/>
              <a:tileRect/>
            </a:gradFill>
            <a:prstDash val="solid"/>
            <a:miter lim="800000"/>
          </a:ln>
          <a:effectLst>
            <a:innerShdw blurRad="127000" dist="88900" dir="18900000">
              <a:prstClr val="black">
                <a:alpha val="30000"/>
              </a:prstClr>
            </a:innerShdw>
          </a:effectLst>
        </p:spPr>
        <p:txBody>
          <a:bodyPr anchor="ctr"/>
          <a:lstStyle/>
          <a:p>
            <a:pPr algn="ctr"/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4" name="文字"/>
          <p:cNvSpPr txBox="1"/>
          <p:nvPr/>
        </p:nvSpPr>
        <p:spPr>
          <a:xfrm>
            <a:off x="550532" y="3305156"/>
            <a:ext cx="8301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PDR combined with magnetic fingerprint algorithm for indoor positioning</a:t>
            </a:r>
            <a:endParaRPr lang="zh-CN" altLang="zh-CN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228184" y="4620279"/>
            <a:ext cx="2227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>
                    <a:lumMod val="50000"/>
                  </a:schemeClr>
                </a:solidFill>
              </a:rPr>
              <a:t>Reporter</a:t>
            </a:r>
            <a:r>
              <a:rPr lang="zh-CN" altLang="en-US" sz="1400" b="1" dirty="0" smtClean="0">
                <a:solidFill>
                  <a:schemeClr val="bg1">
                    <a:lumMod val="50000"/>
                  </a:schemeClr>
                </a:solidFill>
              </a:rPr>
              <a:t>：</a:t>
            </a:r>
            <a:r>
              <a:rPr lang="en-US" altLang="zh-CN" sz="1400" b="1" dirty="0" err="1" smtClean="0">
                <a:solidFill>
                  <a:schemeClr val="bg1">
                    <a:lumMod val="50000"/>
                  </a:schemeClr>
                </a:solidFill>
              </a:rPr>
              <a:t>Kaiyue</a:t>
            </a:r>
            <a:r>
              <a:rPr lang="en-US" altLang="zh-CN" sz="14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zh-CN" sz="1400" b="1" dirty="0" err="1" smtClean="0">
                <a:solidFill>
                  <a:schemeClr val="bg1">
                    <a:lumMod val="50000"/>
                  </a:schemeClr>
                </a:solidFill>
              </a:rPr>
              <a:t>Qiu</a:t>
            </a:r>
            <a:endParaRPr lang="zh-CN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28932" y="4835723"/>
            <a:ext cx="31172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chemeClr val="bg1">
                    <a:lumMod val="50000"/>
                  </a:schemeClr>
                </a:solidFill>
              </a:rPr>
              <a:t>Reporter  Time</a:t>
            </a:r>
            <a:r>
              <a:rPr lang="zh-CN" altLang="en-US" sz="1400" b="1" dirty="0" smtClean="0">
                <a:solidFill>
                  <a:schemeClr val="bg1">
                    <a:lumMod val="50000"/>
                  </a:schemeClr>
                </a:solidFill>
              </a:rPr>
              <a:t>：</a:t>
            </a:r>
            <a:r>
              <a:rPr lang="en-US" altLang="zh-CN" sz="1400" b="1" dirty="0" smtClean="0">
                <a:solidFill>
                  <a:schemeClr val="bg1">
                    <a:lumMod val="50000"/>
                  </a:schemeClr>
                </a:solidFill>
              </a:rPr>
              <a:t>2018.07.14</a:t>
            </a:r>
            <a:endParaRPr lang="zh-CN" alt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0178" y="4712613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100" dirty="0">
                <a:solidFill>
                  <a:schemeClr val="accent1">
                    <a:lumMod val="75000"/>
                  </a:schemeClr>
                </a:solidFill>
              </a:rPr>
              <a:t>Beijing University of Civil Engineering and Architecture, </a:t>
            </a:r>
            <a:endParaRPr lang="en-US" altLang="zh-CN" sz="1100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altLang="zh-CN" sz="1100" dirty="0" smtClean="0">
                <a:solidFill>
                  <a:schemeClr val="accent1">
                    <a:lumMod val="75000"/>
                  </a:schemeClr>
                </a:solidFill>
              </a:rPr>
              <a:t>School </a:t>
            </a:r>
            <a:r>
              <a:rPr lang="en-US" altLang="zh-CN" sz="1100" dirty="0">
                <a:solidFill>
                  <a:schemeClr val="accent1">
                    <a:lumMod val="75000"/>
                  </a:schemeClr>
                </a:solidFill>
              </a:rPr>
              <a:t>of Surveying and Mapping and Urban Spatial Information</a:t>
            </a:r>
          </a:p>
        </p:txBody>
      </p:sp>
      <p:pic>
        <p:nvPicPr>
          <p:cNvPr id="47" name="Picture 4" descr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4367"/>
            <a:ext cx="9144000" cy="2517776"/>
          </a:xfrm>
          <a:prstGeom prst="rect">
            <a:avLst/>
          </a:prstGeom>
          <a:ln w="12700">
            <a:miter lim="400000"/>
            <a:headEnd/>
            <a:tailEnd/>
          </a:ln>
          <a:effectLst>
            <a:outerShdw blurRad="292100" dist="139700" dir="2700000" rotWithShape="0">
              <a:srgbClr val="333333">
                <a:alpha val="64999"/>
              </a:srgbClr>
            </a:outerShdw>
          </a:effectLst>
        </p:spPr>
      </p:pic>
      <p:pic>
        <p:nvPicPr>
          <p:cNvPr id="1026" name="Picture 2" descr="F:\仇凯悦的其他\仇凯悦\新建文件夹 (3)\骑行\xiaohuixiaomin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82934" cy="514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6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00">
        <p14:vortex dir="r"/>
      </p:transition>
    </mc:Choice>
    <mc:Fallback xmlns="">
      <p:transition spd="slow" advTm="14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2915816" y="555526"/>
            <a:ext cx="900000" cy="900000"/>
            <a:chOff x="4211960" y="-60450"/>
            <a:chExt cx="900000" cy="900000"/>
          </a:xfrm>
        </p:grpSpPr>
        <p:sp>
          <p:nvSpPr>
            <p:cNvPr id="8" name="MH_Other_2"/>
            <p:cNvSpPr/>
            <p:nvPr>
              <p:custDataLst>
                <p:tags r:id="rId7"/>
              </p:custDataLst>
            </p:nvPr>
          </p:nvSpPr>
          <p:spPr>
            <a:xfrm>
              <a:off x="4211960" y="-60450"/>
              <a:ext cx="900000" cy="900000"/>
            </a:xfrm>
            <a:prstGeom prst="ellipse">
              <a:avLst/>
            </a:prstGeom>
            <a:gradFill flip="none" rotWithShape="1">
              <a:gsLst>
                <a:gs pos="100000">
                  <a:schemeClr val="bg1"/>
                </a:gs>
                <a:gs pos="0">
                  <a:srgbClr val="E0E0E0"/>
                </a:gs>
              </a:gsLst>
              <a:lin ang="8100000" scaled="0"/>
              <a:tileRect/>
            </a:gradFill>
            <a:ln w="3492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2794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9" name="MH_Title_1"/>
            <p:cNvSpPr/>
            <p:nvPr>
              <p:custDataLst>
                <p:tags r:id="rId8"/>
              </p:custDataLst>
            </p:nvPr>
          </p:nvSpPr>
          <p:spPr>
            <a:xfrm>
              <a:off x="4355142" y="82732"/>
              <a:ext cx="613636" cy="61363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innerShdw blurRad="76200" dist="508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altLang="zh-CN" sz="2800" b="1" dirty="0"/>
            </a:p>
          </p:txBody>
        </p:sp>
        <p:sp>
          <p:nvSpPr>
            <p:cNvPr id="12" name="KSO_Shape"/>
            <p:cNvSpPr>
              <a:spLocks/>
            </p:cNvSpPr>
            <p:nvPr/>
          </p:nvSpPr>
          <p:spPr bwMode="auto">
            <a:xfrm>
              <a:off x="4503954" y="197639"/>
              <a:ext cx="316012" cy="383821"/>
            </a:xfrm>
            <a:custGeom>
              <a:avLst/>
              <a:gdLst>
                <a:gd name="T0" fmla="*/ 440790 w 2792413"/>
                <a:gd name="T1" fmla="*/ 2575798 h 3389313"/>
                <a:gd name="T2" fmla="*/ 1147253 w 2792413"/>
                <a:gd name="T3" fmla="*/ 1201035 h 3389313"/>
                <a:gd name="T4" fmla="*/ 1223433 w 2792413"/>
                <a:gd name="T5" fmla="*/ 1473921 h 3389313"/>
                <a:gd name="T6" fmla="*/ 1315165 w 2792413"/>
                <a:gd name="T7" fmla="*/ 1458373 h 3389313"/>
                <a:gd name="T8" fmla="*/ 1462128 w 2792413"/>
                <a:gd name="T9" fmla="*/ 1368574 h 3389313"/>
                <a:gd name="T10" fmla="*/ 1552274 w 2792413"/>
                <a:gd name="T11" fmla="*/ 1517392 h 3389313"/>
                <a:gd name="T12" fmla="*/ 1632262 w 2792413"/>
                <a:gd name="T13" fmla="*/ 1262910 h 3389313"/>
                <a:gd name="T14" fmla="*/ 1689714 w 2792413"/>
                <a:gd name="T15" fmla="*/ 1093784 h 3389313"/>
                <a:gd name="T16" fmla="*/ 1947454 w 2792413"/>
                <a:gd name="T17" fmla="*/ 1176285 h 3389313"/>
                <a:gd name="T18" fmla="*/ 2040457 w 2792413"/>
                <a:gd name="T19" fmla="*/ 1240064 h 3389313"/>
                <a:gd name="T20" fmla="*/ 2124889 w 2792413"/>
                <a:gd name="T21" fmla="*/ 1394276 h 3389313"/>
                <a:gd name="T22" fmla="*/ 2358823 w 2792413"/>
                <a:gd name="T23" fmla="*/ 1575460 h 3389313"/>
                <a:gd name="T24" fmla="*/ 2669254 w 2792413"/>
                <a:gd name="T25" fmla="*/ 1240381 h 3389313"/>
                <a:gd name="T26" fmla="*/ 2738767 w 2792413"/>
                <a:gd name="T27" fmla="*/ 1227371 h 3389313"/>
                <a:gd name="T28" fmla="*/ 2783840 w 2792413"/>
                <a:gd name="T29" fmla="*/ 1283853 h 3389313"/>
                <a:gd name="T30" fmla="*/ 2705122 w 2792413"/>
                <a:gd name="T31" fmla="*/ 1422200 h 3389313"/>
                <a:gd name="T32" fmla="*/ 2761621 w 2792413"/>
                <a:gd name="T33" fmla="*/ 1492008 h 3389313"/>
                <a:gd name="T34" fmla="*/ 2775270 w 2792413"/>
                <a:gd name="T35" fmla="*/ 1582441 h 3389313"/>
                <a:gd name="T36" fmla="*/ 2740355 w 2792413"/>
                <a:gd name="T37" fmla="*/ 1669383 h 3389313"/>
                <a:gd name="T38" fmla="*/ 2438811 w 2792413"/>
                <a:gd name="T39" fmla="*/ 2001606 h 3389313"/>
                <a:gd name="T40" fmla="*/ 2326447 w 2792413"/>
                <a:gd name="T41" fmla="*/ 2083155 h 3389313"/>
                <a:gd name="T42" fmla="*/ 2234397 w 2792413"/>
                <a:gd name="T43" fmla="*/ 2095530 h 3389313"/>
                <a:gd name="T44" fmla="*/ 2140759 w 2792413"/>
                <a:gd name="T45" fmla="*/ 2059674 h 3389313"/>
                <a:gd name="T46" fmla="*/ 2049979 w 2792413"/>
                <a:gd name="T47" fmla="*/ 1965116 h 3389313"/>
                <a:gd name="T48" fmla="*/ 1428165 w 2792413"/>
                <a:gd name="T49" fmla="*/ 2143126 h 3389313"/>
                <a:gd name="T50" fmla="*/ 1429434 w 2792413"/>
                <a:gd name="T51" fmla="*/ 1759182 h 3389313"/>
                <a:gd name="T52" fmla="*/ 1368174 w 2792413"/>
                <a:gd name="T53" fmla="*/ 1755057 h 3389313"/>
                <a:gd name="T54" fmla="*/ 1337384 w 2792413"/>
                <a:gd name="T55" fmla="*/ 1826769 h 3389313"/>
                <a:gd name="T56" fmla="*/ 852376 w 2792413"/>
                <a:gd name="T57" fmla="*/ 1682710 h 3389313"/>
                <a:gd name="T58" fmla="*/ 784766 w 2792413"/>
                <a:gd name="T59" fmla="*/ 2018424 h 3389313"/>
                <a:gd name="T60" fmla="*/ 485762 w 2792413"/>
                <a:gd name="T61" fmla="*/ 1784884 h 3389313"/>
                <a:gd name="T62" fmla="*/ 583526 w 2792413"/>
                <a:gd name="T63" fmla="*/ 1432036 h 3389313"/>
                <a:gd name="T64" fmla="*/ 667641 w 2792413"/>
                <a:gd name="T65" fmla="*/ 1278141 h 3389313"/>
                <a:gd name="T66" fmla="*/ 848249 w 2792413"/>
                <a:gd name="T67" fmla="*/ 1188343 h 3389313"/>
                <a:gd name="T68" fmla="*/ 1117099 w 2792413"/>
                <a:gd name="T69" fmla="*/ 1090294 h 3389313"/>
                <a:gd name="T70" fmla="*/ 1495426 w 2792413"/>
                <a:gd name="T71" fmla="*/ 10798 h 3389313"/>
                <a:gd name="T72" fmla="*/ 1596073 w 2792413"/>
                <a:gd name="T73" fmla="*/ 50816 h 3389313"/>
                <a:gd name="T74" fmla="*/ 1679258 w 2792413"/>
                <a:gd name="T75" fmla="*/ 116241 h 3389313"/>
                <a:gd name="T76" fmla="*/ 1743076 w 2792413"/>
                <a:gd name="T77" fmla="*/ 203263 h 3389313"/>
                <a:gd name="T78" fmla="*/ 1802448 w 2792413"/>
                <a:gd name="T79" fmla="*/ 402397 h 3389313"/>
                <a:gd name="T80" fmla="*/ 1849121 w 2792413"/>
                <a:gd name="T81" fmla="*/ 458612 h 3389313"/>
                <a:gd name="T82" fmla="*/ 1861186 w 2792413"/>
                <a:gd name="T83" fmla="*/ 526260 h 3389313"/>
                <a:gd name="T84" fmla="*/ 1823086 w 2792413"/>
                <a:gd name="T85" fmla="*/ 626621 h 3389313"/>
                <a:gd name="T86" fmla="*/ 1771651 w 2792413"/>
                <a:gd name="T87" fmla="*/ 681248 h 3389313"/>
                <a:gd name="T88" fmla="*/ 1688148 w 2792413"/>
                <a:gd name="T89" fmla="*/ 863867 h 3389313"/>
                <a:gd name="T90" fmla="*/ 1552576 w 2792413"/>
                <a:gd name="T91" fmla="*/ 992176 h 3389313"/>
                <a:gd name="T92" fmla="*/ 1464628 w 2792413"/>
                <a:gd name="T93" fmla="*/ 1024254 h 3389313"/>
                <a:gd name="T94" fmla="*/ 1364933 w 2792413"/>
                <a:gd name="T95" fmla="*/ 1028383 h 3389313"/>
                <a:gd name="T96" fmla="*/ 1273493 w 2792413"/>
                <a:gd name="T97" fmla="*/ 1003928 h 3389313"/>
                <a:gd name="T98" fmla="*/ 1136333 w 2792413"/>
                <a:gd name="T99" fmla="*/ 893721 h 3389313"/>
                <a:gd name="T100" fmla="*/ 1043305 w 2792413"/>
                <a:gd name="T101" fmla="*/ 719677 h 3389313"/>
                <a:gd name="T102" fmla="*/ 984250 w 2792413"/>
                <a:gd name="T103" fmla="*/ 642183 h 3389313"/>
                <a:gd name="T104" fmla="*/ 943610 w 2792413"/>
                <a:gd name="T105" fmla="*/ 580887 h 3389313"/>
                <a:gd name="T106" fmla="*/ 930275 w 2792413"/>
                <a:gd name="T107" fmla="*/ 508792 h 3389313"/>
                <a:gd name="T108" fmla="*/ 958215 w 2792413"/>
                <a:gd name="T109" fmla="*/ 440826 h 3389313"/>
                <a:gd name="T110" fmla="*/ 1010603 w 2792413"/>
                <a:gd name="T111" fmla="*/ 336019 h 3389313"/>
                <a:gd name="T112" fmla="*/ 1081405 w 2792413"/>
                <a:gd name="T113" fmla="*/ 168327 h 3389313"/>
                <a:gd name="T114" fmla="*/ 1152525 w 2792413"/>
                <a:gd name="T115" fmla="*/ 89245 h 3389313"/>
                <a:gd name="T116" fmla="*/ 1242060 w 2792413"/>
                <a:gd name="T117" fmla="*/ 32713 h 3389313"/>
                <a:gd name="T118" fmla="*/ 1348105 w 2792413"/>
                <a:gd name="T119" fmla="*/ 3494 h 3389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792413" h="3389313">
                  <a:moveTo>
                    <a:pt x="520700" y="2665413"/>
                  </a:moveTo>
                  <a:lnTo>
                    <a:pt x="2271713" y="2665413"/>
                  </a:lnTo>
                  <a:lnTo>
                    <a:pt x="2258063" y="3389313"/>
                  </a:lnTo>
                  <a:lnTo>
                    <a:pt x="534985" y="3389313"/>
                  </a:lnTo>
                  <a:lnTo>
                    <a:pt x="520700" y="2665413"/>
                  </a:lnTo>
                  <a:close/>
                  <a:moveTo>
                    <a:pt x="0" y="2312988"/>
                  </a:moveTo>
                  <a:lnTo>
                    <a:pt x="2792413" y="2312988"/>
                  </a:lnTo>
                  <a:lnTo>
                    <a:pt x="2504058" y="3016251"/>
                  </a:lnTo>
                  <a:lnTo>
                    <a:pt x="2343366" y="3016251"/>
                  </a:lnTo>
                  <a:lnTo>
                    <a:pt x="2351623" y="2575798"/>
                  </a:lnTo>
                  <a:lnTo>
                    <a:pt x="440790" y="2575798"/>
                  </a:lnTo>
                  <a:lnTo>
                    <a:pt x="449047" y="3016251"/>
                  </a:lnTo>
                  <a:lnTo>
                    <a:pt x="288355" y="3016251"/>
                  </a:lnTo>
                  <a:lnTo>
                    <a:pt x="0" y="2312988"/>
                  </a:lnTo>
                  <a:close/>
                  <a:moveTo>
                    <a:pt x="1131065" y="1087438"/>
                  </a:moveTo>
                  <a:lnTo>
                    <a:pt x="1131065" y="1087755"/>
                  </a:lnTo>
                  <a:lnTo>
                    <a:pt x="1131700" y="1087438"/>
                  </a:lnTo>
                  <a:lnTo>
                    <a:pt x="1133287" y="1104890"/>
                  </a:lnTo>
                  <a:lnTo>
                    <a:pt x="1135826" y="1125198"/>
                  </a:lnTo>
                  <a:lnTo>
                    <a:pt x="1138683" y="1148044"/>
                  </a:lnTo>
                  <a:lnTo>
                    <a:pt x="1142492" y="1173112"/>
                  </a:lnTo>
                  <a:lnTo>
                    <a:pt x="1147253" y="1201035"/>
                  </a:lnTo>
                  <a:lnTo>
                    <a:pt x="1153284" y="1231179"/>
                  </a:lnTo>
                  <a:lnTo>
                    <a:pt x="1160267" y="1262910"/>
                  </a:lnTo>
                  <a:lnTo>
                    <a:pt x="1168520" y="1297180"/>
                  </a:lnTo>
                  <a:lnTo>
                    <a:pt x="1178042" y="1333670"/>
                  </a:lnTo>
                  <a:lnTo>
                    <a:pt x="1183439" y="1352074"/>
                  </a:lnTo>
                  <a:lnTo>
                    <a:pt x="1188835" y="1371430"/>
                  </a:lnTo>
                  <a:lnTo>
                    <a:pt x="1195183" y="1391103"/>
                  </a:lnTo>
                  <a:lnTo>
                    <a:pt x="1201531" y="1411094"/>
                  </a:lnTo>
                  <a:lnTo>
                    <a:pt x="1208514" y="1431719"/>
                  </a:lnTo>
                  <a:lnTo>
                    <a:pt x="1215497" y="1452344"/>
                  </a:lnTo>
                  <a:lnTo>
                    <a:pt x="1223433" y="1473921"/>
                  </a:lnTo>
                  <a:lnTo>
                    <a:pt x="1231685" y="1495498"/>
                  </a:lnTo>
                  <a:lnTo>
                    <a:pt x="1240573" y="1517392"/>
                  </a:lnTo>
                  <a:lnTo>
                    <a:pt x="1249461" y="1539604"/>
                  </a:lnTo>
                  <a:lnTo>
                    <a:pt x="1258983" y="1562450"/>
                  </a:lnTo>
                  <a:lnTo>
                    <a:pt x="1269458" y="1585296"/>
                  </a:lnTo>
                  <a:lnTo>
                    <a:pt x="1279932" y="1608460"/>
                  </a:lnTo>
                  <a:lnTo>
                    <a:pt x="1291359" y="1632258"/>
                  </a:lnTo>
                  <a:lnTo>
                    <a:pt x="1294851" y="1601162"/>
                  </a:lnTo>
                  <a:lnTo>
                    <a:pt x="1298977" y="1571018"/>
                  </a:lnTo>
                  <a:lnTo>
                    <a:pt x="1306913" y="1512315"/>
                  </a:lnTo>
                  <a:lnTo>
                    <a:pt x="1315165" y="1458373"/>
                  </a:lnTo>
                  <a:lnTo>
                    <a:pt x="1323101" y="1409824"/>
                  </a:lnTo>
                  <a:lnTo>
                    <a:pt x="1330084" y="1368574"/>
                  </a:lnTo>
                  <a:lnTo>
                    <a:pt x="1336115" y="1335574"/>
                  </a:lnTo>
                  <a:lnTo>
                    <a:pt x="1342780" y="1300670"/>
                  </a:lnTo>
                  <a:lnTo>
                    <a:pt x="1298025" y="1196275"/>
                  </a:lnTo>
                  <a:lnTo>
                    <a:pt x="1370395" y="1127736"/>
                  </a:lnTo>
                  <a:lnTo>
                    <a:pt x="1421817" y="1127736"/>
                  </a:lnTo>
                  <a:lnTo>
                    <a:pt x="1494187" y="1196275"/>
                  </a:lnTo>
                  <a:lnTo>
                    <a:pt x="1449749" y="1300670"/>
                  </a:lnTo>
                  <a:lnTo>
                    <a:pt x="1456415" y="1335574"/>
                  </a:lnTo>
                  <a:lnTo>
                    <a:pt x="1462128" y="1368574"/>
                  </a:lnTo>
                  <a:lnTo>
                    <a:pt x="1469746" y="1409824"/>
                  </a:lnTo>
                  <a:lnTo>
                    <a:pt x="1477364" y="1458373"/>
                  </a:lnTo>
                  <a:lnTo>
                    <a:pt x="1485617" y="1512315"/>
                  </a:lnTo>
                  <a:lnTo>
                    <a:pt x="1493869" y="1571018"/>
                  </a:lnTo>
                  <a:lnTo>
                    <a:pt x="1497678" y="1601162"/>
                  </a:lnTo>
                  <a:lnTo>
                    <a:pt x="1501170" y="1632258"/>
                  </a:lnTo>
                  <a:lnTo>
                    <a:pt x="1512279" y="1608460"/>
                  </a:lnTo>
                  <a:lnTo>
                    <a:pt x="1523072" y="1585296"/>
                  </a:lnTo>
                  <a:lnTo>
                    <a:pt x="1533229" y="1562450"/>
                  </a:lnTo>
                  <a:lnTo>
                    <a:pt x="1542751" y="1539604"/>
                  </a:lnTo>
                  <a:lnTo>
                    <a:pt x="1552274" y="1517392"/>
                  </a:lnTo>
                  <a:lnTo>
                    <a:pt x="1560844" y="1495498"/>
                  </a:lnTo>
                  <a:lnTo>
                    <a:pt x="1568779" y="1473921"/>
                  </a:lnTo>
                  <a:lnTo>
                    <a:pt x="1576715" y="1452344"/>
                  </a:lnTo>
                  <a:lnTo>
                    <a:pt x="1584015" y="1431719"/>
                  </a:lnTo>
                  <a:lnTo>
                    <a:pt x="1590681" y="1411094"/>
                  </a:lnTo>
                  <a:lnTo>
                    <a:pt x="1597346" y="1391103"/>
                  </a:lnTo>
                  <a:lnTo>
                    <a:pt x="1603377" y="1371430"/>
                  </a:lnTo>
                  <a:lnTo>
                    <a:pt x="1609408" y="1352074"/>
                  </a:lnTo>
                  <a:lnTo>
                    <a:pt x="1614487" y="1333670"/>
                  </a:lnTo>
                  <a:lnTo>
                    <a:pt x="1624327" y="1297180"/>
                  </a:lnTo>
                  <a:lnTo>
                    <a:pt x="1632262" y="1262910"/>
                  </a:lnTo>
                  <a:lnTo>
                    <a:pt x="1639563" y="1231179"/>
                  </a:lnTo>
                  <a:lnTo>
                    <a:pt x="1644959" y="1201035"/>
                  </a:lnTo>
                  <a:lnTo>
                    <a:pt x="1649720" y="1173112"/>
                  </a:lnTo>
                  <a:lnTo>
                    <a:pt x="1653846" y="1148044"/>
                  </a:lnTo>
                  <a:lnTo>
                    <a:pt x="1657020" y="1125198"/>
                  </a:lnTo>
                  <a:lnTo>
                    <a:pt x="1659242" y="1104890"/>
                  </a:lnTo>
                  <a:lnTo>
                    <a:pt x="1660829" y="1087438"/>
                  </a:lnTo>
                  <a:lnTo>
                    <a:pt x="1661464" y="1087755"/>
                  </a:lnTo>
                  <a:lnTo>
                    <a:pt x="1661464" y="1087438"/>
                  </a:lnTo>
                  <a:lnTo>
                    <a:pt x="1675430" y="1090294"/>
                  </a:lnTo>
                  <a:lnTo>
                    <a:pt x="1689714" y="1093784"/>
                  </a:lnTo>
                  <a:lnTo>
                    <a:pt x="1703998" y="1097592"/>
                  </a:lnTo>
                  <a:lnTo>
                    <a:pt x="1718916" y="1101400"/>
                  </a:lnTo>
                  <a:lnTo>
                    <a:pt x="1749705" y="1110919"/>
                  </a:lnTo>
                  <a:lnTo>
                    <a:pt x="1782399" y="1120756"/>
                  </a:lnTo>
                  <a:lnTo>
                    <a:pt x="1812871" y="1129640"/>
                  </a:lnTo>
                  <a:lnTo>
                    <a:pt x="1841120" y="1138208"/>
                  </a:lnTo>
                  <a:lnTo>
                    <a:pt x="1866831" y="1146458"/>
                  </a:lnTo>
                  <a:lnTo>
                    <a:pt x="1890002" y="1154390"/>
                  </a:lnTo>
                  <a:lnTo>
                    <a:pt x="1911269" y="1162006"/>
                  </a:lnTo>
                  <a:lnTo>
                    <a:pt x="1930314" y="1168987"/>
                  </a:lnTo>
                  <a:lnTo>
                    <a:pt x="1947454" y="1176285"/>
                  </a:lnTo>
                  <a:lnTo>
                    <a:pt x="1962690" y="1183266"/>
                  </a:lnTo>
                  <a:lnTo>
                    <a:pt x="1976021" y="1189612"/>
                  </a:lnTo>
                  <a:lnTo>
                    <a:pt x="1987766" y="1195958"/>
                  </a:lnTo>
                  <a:lnTo>
                    <a:pt x="1998240" y="1201670"/>
                  </a:lnTo>
                  <a:lnTo>
                    <a:pt x="2006811" y="1207381"/>
                  </a:lnTo>
                  <a:lnTo>
                    <a:pt x="2014111" y="1212775"/>
                  </a:lnTo>
                  <a:lnTo>
                    <a:pt x="2020142" y="1218487"/>
                  </a:lnTo>
                  <a:lnTo>
                    <a:pt x="2025221" y="1223564"/>
                  </a:lnTo>
                  <a:lnTo>
                    <a:pt x="2029030" y="1228641"/>
                  </a:lnTo>
                  <a:lnTo>
                    <a:pt x="2035061" y="1234035"/>
                  </a:lnTo>
                  <a:lnTo>
                    <a:pt x="2040457" y="1240064"/>
                  </a:lnTo>
                  <a:lnTo>
                    <a:pt x="2046170" y="1246410"/>
                  </a:lnTo>
                  <a:lnTo>
                    <a:pt x="2051249" y="1252756"/>
                  </a:lnTo>
                  <a:lnTo>
                    <a:pt x="2056010" y="1259420"/>
                  </a:lnTo>
                  <a:lnTo>
                    <a:pt x="2060771" y="1266401"/>
                  </a:lnTo>
                  <a:lnTo>
                    <a:pt x="2065215" y="1273699"/>
                  </a:lnTo>
                  <a:lnTo>
                    <a:pt x="2068706" y="1281631"/>
                  </a:lnTo>
                  <a:lnTo>
                    <a:pt x="2069976" y="1283535"/>
                  </a:lnTo>
                  <a:lnTo>
                    <a:pt x="2072833" y="1289564"/>
                  </a:lnTo>
                  <a:lnTo>
                    <a:pt x="2083942" y="1312410"/>
                  </a:lnTo>
                  <a:lnTo>
                    <a:pt x="2101717" y="1348584"/>
                  </a:lnTo>
                  <a:lnTo>
                    <a:pt x="2124889" y="1394276"/>
                  </a:lnTo>
                  <a:lnTo>
                    <a:pt x="2151869" y="1446950"/>
                  </a:lnTo>
                  <a:lnTo>
                    <a:pt x="2182341" y="1504382"/>
                  </a:lnTo>
                  <a:lnTo>
                    <a:pt x="2197894" y="1534210"/>
                  </a:lnTo>
                  <a:lnTo>
                    <a:pt x="2214399" y="1563719"/>
                  </a:lnTo>
                  <a:lnTo>
                    <a:pt x="2230588" y="1593229"/>
                  </a:lnTo>
                  <a:lnTo>
                    <a:pt x="2247093" y="1622104"/>
                  </a:lnTo>
                  <a:lnTo>
                    <a:pt x="2260742" y="1645902"/>
                  </a:lnTo>
                  <a:lnTo>
                    <a:pt x="2274073" y="1668431"/>
                  </a:lnTo>
                  <a:lnTo>
                    <a:pt x="2305497" y="1634479"/>
                  </a:lnTo>
                  <a:lnTo>
                    <a:pt x="2332478" y="1604652"/>
                  </a:lnTo>
                  <a:lnTo>
                    <a:pt x="2358823" y="1575460"/>
                  </a:lnTo>
                  <a:lnTo>
                    <a:pt x="2406752" y="1520883"/>
                  </a:lnTo>
                  <a:lnTo>
                    <a:pt x="2443572" y="1478046"/>
                  </a:lnTo>
                  <a:lnTo>
                    <a:pt x="2465157" y="1453296"/>
                  </a:lnTo>
                  <a:lnTo>
                    <a:pt x="2468013" y="1449805"/>
                  </a:lnTo>
                  <a:lnTo>
                    <a:pt x="2471822" y="1445681"/>
                  </a:lnTo>
                  <a:lnTo>
                    <a:pt x="2475631" y="1441555"/>
                  </a:lnTo>
                  <a:lnTo>
                    <a:pt x="2483567" y="1434257"/>
                  </a:lnTo>
                  <a:lnTo>
                    <a:pt x="2491819" y="1427276"/>
                  </a:lnTo>
                  <a:lnTo>
                    <a:pt x="2500390" y="1420930"/>
                  </a:lnTo>
                  <a:lnTo>
                    <a:pt x="2664175" y="1245141"/>
                  </a:lnTo>
                  <a:lnTo>
                    <a:pt x="2669254" y="1240381"/>
                  </a:lnTo>
                  <a:lnTo>
                    <a:pt x="2674967" y="1235939"/>
                  </a:lnTo>
                  <a:lnTo>
                    <a:pt x="2680681" y="1232131"/>
                  </a:lnTo>
                  <a:lnTo>
                    <a:pt x="2686712" y="1229275"/>
                  </a:lnTo>
                  <a:lnTo>
                    <a:pt x="2693060" y="1227054"/>
                  </a:lnTo>
                  <a:lnTo>
                    <a:pt x="2699408" y="1225150"/>
                  </a:lnTo>
                  <a:lnTo>
                    <a:pt x="2706074" y="1224198"/>
                  </a:lnTo>
                  <a:lnTo>
                    <a:pt x="2712422" y="1223247"/>
                  </a:lnTo>
                  <a:lnTo>
                    <a:pt x="2719088" y="1223247"/>
                  </a:lnTo>
                  <a:lnTo>
                    <a:pt x="2725754" y="1224198"/>
                  </a:lnTo>
                  <a:lnTo>
                    <a:pt x="2732419" y="1225468"/>
                  </a:lnTo>
                  <a:lnTo>
                    <a:pt x="2738767" y="1227371"/>
                  </a:lnTo>
                  <a:lnTo>
                    <a:pt x="2745116" y="1229910"/>
                  </a:lnTo>
                  <a:lnTo>
                    <a:pt x="2751147" y="1233400"/>
                  </a:lnTo>
                  <a:lnTo>
                    <a:pt x="2757178" y="1237525"/>
                  </a:lnTo>
                  <a:lnTo>
                    <a:pt x="2762574" y="1241968"/>
                  </a:lnTo>
                  <a:lnTo>
                    <a:pt x="2767335" y="1247045"/>
                  </a:lnTo>
                  <a:lnTo>
                    <a:pt x="2771779" y="1252756"/>
                  </a:lnTo>
                  <a:lnTo>
                    <a:pt x="2775270" y="1258151"/>
                  </a:lnTo>
                  <a:lnTo>
                    <a:pt x="2778444" y="1264497"/>
                  </a:lnTo>
                  <a:lnTo>
                    <a:pt x="2780666" y="1270843"/>
                  </a:lnTo>
                  <a:lnTo>
                    <a:pt x="2782571" y="1277189"/>
                  </a:lnTo>
                  <a:lnTo>
                    <a:pt x="2783840" y="1283853"/>
                  </a:lnTo>
                  <a:lnTo>
                    <a:pt x="2784475" y="1290199"/>
                  </a:lnTo>
                  <a:lnTo>
                    <a:pt x="2784475" y="1296862"/>
                  </a:lnTo>
                  <a:lnTo>
                    <a:pt x="2783840" y="1303526"/>
                  </a:lnTo>
                  <a:lnTo>
                    <a:pt x="2782253" y="1310189"/>
                  </a:lnTo>
                  <a:lnTo>
                    <a:pt x="2780349" y="1316535"/>
                  </a:lnTo>
                  <a:lnTo>
                    <a:pt x="2777492" y="1322882"/>
                  </a:lnTo>
                  <a:lnTo>
                    <a:pt x="2774635" y="1328911"/>
                  </a:lnTo>
                  <a:lnTo>
                    <a:pt x="2770509" y="1334622"/>
                  </a:lnTo>
                  <a:lnTo>
                    <a:pt x="2766065" y="1340334"/>
                  </a:lnTo>
                  <a:lnTo>
                    <a:pt x="2694964" y="1416171"/>
                  </a:lnTo>
                  <a:lnTo>
                    <a:pt x="2705122" y="1422200"/>
                  </a:lnTo>
                  <a:lnTo>
                    <a:pt x="2709883" y="1426007"/>
                  </a:lnTo>
                  <a:lnTo>
                    <a:pt x="2714644" y="1429815"/>
                  </a:lnTo>
                  <a:lnTo>
                    <a:pt x="2721310" y="1435844"/>
                  </a:lnTo>
                  <a:lnTo>
                    <a:pt x="2727658" y="1441873"/>
                  </a:lnTo>
                  <a:lnTo>
                    <a:pt x="2733689" y="1448854"/>
                  </a:lnTo>
                  <a:lnTo>
                    <a:pt x="2739085" y="1455517"/>
                  </a:lnTo>
                  <a:lnTo>
                    <a:pt x="2744481" y="1462498"/>
                  </a:lnTo>
                  <a:lnTo>
                    <a:pt x="2749242" y="1469478"/>
                  </a:lnTo>
                  <a:lnTo>
                    <a:pt x="2753686" y="1476777"/>
                  </a:lnTo>
                  <a:lnTo>
                    <a:pt x="2757812" y="1484392"/>
                  </a:lnTo>
                  <a:lnTo>
                    <a:pt x="2761621" y="1492008"/>
                  </a:lnTo>
                  <a:lnTo>
                    <a:pt x="2764478" y="1499940"/>
                  </a:lnTo>
                  <a:lnTo>
                    <a:pt x="2767335" y="1507873"/>
                  </a:lnTo>
                  <a:lnTo>
                    <a:pt x="2770191" y="1515806"/>
                  </a:lnTo>
                  <a:lnTo>
                    <a:pt x="2771779" y="1524056"/>
                  </a:lnTo>
                  <a:lnTo>
                    <a:pt x="2773683" y="1532306"/>
                  </a:lnTo>
                  <a:lnTo>
                    <a:pt x="2774953" y="1540556"/>
                  </a:lnTo>
                  <a:lnTo>
                    <a:pt x="2775905" y="1548806"/>
                  </a:lnTo>
                  <a:lnTo>
                    <a:pt x="2776222" y="1557373"/>
                  </a:lnTo>
                  <a:lnTo>
                    <a:pt x="2776222" y="1565623"/>
                  </a:lnTo>
                  <a:lnTo>
                    <a:pt x="2775905" y="1574191"/>
                  </a:lnTo>
                  <a:lnTo>
                    <a:pt x="2775270" y="1582441"/>
                  </a:lnTo>
                  <a:lnTo>
                    <a:pt x="2774000" y="1591008"/>
                  </a:lnTo>
                  <a:lnTo>
                    <a:pt x="2772731" y="1598941"/>
                  </a:lnTo>
                  <a:lnTo>
                    <a:pt x="2770826" y="1607508"/>
                  </a:lnTo>
                  <a:lnTo>
                    <a:pt x="2768604" y="1615758"/>
                  </a:lnTo>
                  <a:lnTo>
                    <a:pt x="2765430" y="1623691"/>
                  </a:lnTo>
                  <a:lnTo>
                    <a:pt x="2762574" y="1631624"/>
                  </a:lnTo>
                  <a:lnTo>
                    <a:pt x="2758765" y="1639556"/>
                  </a:lnTo>
                  <a:lnTo>
                    <a:pt x="2754956" y="1647489"/>
                  </a:lnTo>
                  <a:lnTo>
                    <a:pt x="2750194" y="1654787"/>
                  </a:lnTo>
                  <a:lnTo>
                    <a:pt x="2745433" y="1662085"/>
                  </a:lnTo>
                  <a:lnTo>
                    <a:pt x="2740355" y="1669383"/>
                  </a:lnTo>
                  <a:lnTo>
                    <a:pt x="2734641" y="1676364"/>
                  </a:lnTo>
                  <a:lnTo>
                    <a:pt x="2716549" y="1697941"/>
                  </a:lnTo>
                  <a:lnTo>
                    <a:pt x="2670206" y="1751249"/>
                  </a:lnTo>
                  <a:lnTo>
                    <a:pt x="2639417" y="1786470"/>
                  </a:lnTo>
                  <a:lnTo>
                    <a:pt x="2605136" y="1824865"/>
                  </a:lnTo>
                  <a:lnTo>
                    <a:pt x="2569586" y="1864529"/>
                  </a:lnTo>
                  <a:lnTo>
                    <a:pt x="2532766" y="1904827"/>
                  </a:lnTo>
                  <a:lnTo>
                    <a:pt x="2508325" y="1930529"/>
                  </a:lnTo>
                  <a:lnTo>
                    <a:pt x="2484519" y="1955914"/>
                  </a:lnTo>
                  <a:lnTo>
                    <a:pt x="2461030" y="1979712"/>
                  </a:lnTo>
                  <a:lnTo>
                    <a:pt x="2438811" y="2001606"/>
                  </a:lnTo>
                  <a:lnTo>
                    <a:pt x="2426115" y="2013347"/>
                  </a:lnTo>
                  <a:lnTo>
                    <a:pt x="2413418" y="2025087"/>
                  </a:lnTo>
                  <a:lnTo>
                    <a:pt x="2400722" y="2035876"/>
                  </a:lnTo>
                  <a:lnTo>
                    <a:pt x="2387708" y="2046664"/>
                  </a:lnTo>
                  <a:lnTo>
                    <a:pt x="2380090" y="2052376"/>
                  </a:lnTo>
                  <a:lnTo>
                    <a:pt x="2371837" y="2058405"/>
                  </a:lnTo>
                  <a:lnTo>
                    <a:pt x="2362314" y="2064751"/>
                  </a:lnTo>
                  <a:lnTo>
                    <a:pt x="2351205" y="2071414"/>
                  </a:lnTo>
                  <a:lnTo>
                    <a:pt x="2343904" y="2075222"/>
                  </a:lnTo>
                  <a:lnTo>
                    <a:pt x="2335969" y="2079347"/>
                  </a:lnTo>
                  <a:lnTo>
                    <a:pt x="2326447" y="2083155"/>
                  </a:lnTo>
                  <a:lnTo>
                    <a:pt x="2315337" y="2087280"/>
                  </a:lnTo>
                  <a:lnTo>
                    <a:pt x="2307719" y="2089501"/>
                  </a:lnTo>
                  <a:lnTo>
                    <a:pt x="2300101" y="2091405"/>
                  </a:lnTo>
                  <a:lnTo>
                    <a:pt x="2292801" y="2093309"/>
                  </a:lnTo>
                  <a:lnTo>
                    <a:pt x="2284865" y="2094578"/>
                  </a:lnTo>
                  <a:lnTo>
                    <a:pt x="2277565" y="2095530"/>
                  </a:lnTo>
                  <a:lnTo>
                    <a:pt x="2270582" y="2096164"/>
                  </a:lnTo>
                  <a:lnTo>
                    <a:pt x="2262964" y="2096799"/>
                  </a:lnTo>
                  <a:lnTo>
                    <a:pt x="2255981" y="2097116"/>
                  </a:lnTo>
                  <a:lnTo>
                    <a:pt x="2244871" y="2096799"/>
                  </a:lnTo>
                  <a:lnTo>
                    <a:pt x="2234397" y="2095530"/>
                  </a:lnTo>
                  <a:lnTo>
                    <a:pt x="2224557" y="2093943"/>
                  </a:lnTo>
                  <a:lnTo>
                    <a:pt x="2215034" y="2092357"/>
                  </a:lnTo>
                  <a:lnTo>
                    <a:pt x="2206147" y="2090453"/>
                  </a:lnTo>
                  <a:lnTo>
                    <a:pt x="2197894" y="2087597"/>
                  </a:lnTo>
                  <a:lnTo>
                    <a:pt x="2190593" y="2085058"/>
                  </a:lnTo>
                  <a:lnTo>
                    <a:pt x="2183610" y="2082520"/>
                  </a:lnTo>
                  <a:lnTo>
                    <a:pt x="2176945" y="2079982"/>
                  </a:lnTo>
                  <a:lnTo>
                    <a:pt x="2170596" y="2077126"/>
                  </a:lnTo>
                  <a:lnTo>
                    <a:pt x="2159487" y="2071097"/>
                  </a:lnTo>
                  <a:lnTo>
                    <a:pt x="2149647" y="2065385"/>
                  </a:lnTo>
                  <a:lnTo>
                    <a:pt x="2140759" y="2059674"/>
                  </a:lnTo>
                  <a:lnTo>
                    <a:pt x="2133141" y="2053962"/>
                  </a:lnTo>
                  <a:lnTo>
                    <a:pt x="2125841" y="2048251"/>
                  </a:lnTo>
                  <a:lnTo>
                    <a:pt x="2119175" y="2043174"/>
                  </a:lnTo>
                  <a:lnTo>
                    <a:pt x="2113462" y="2037779"/>
                  </a:lnTo>
                  <a:lnTo>
                    <a:pt x="2102670" y="2027308"/>
                  </a:lnTo>
                  <a:lnTo>
                    <a:pt x="2092512" y="2017154"/>
                  </a:lnTo>
                  <a:lnTo>
                    <a:pt x="2083307" y="2006683"/>
                  </a:lnTo>
                  <a:lnTo>
                    <a:pt x="2074737" y="1996847"/>
                  </a:lnTo>
                  <a:lnTo>
                    <a:pt x="2066167" y="1986375"/>
                  </a:lnTo>
                  <a:lnTo>
                    <a:pt x="2057914" y="1975904"/>
                  </a:lnTo>
                  <a:lnTo>
                    <a:pt x="2049979" y="1965116"/>
                  </a:lnTo>
                  <a:lnTo>
                    <a:pt x="2042044" y="1954010"/>
                  </a:lnTo>
                  <a:lnTo>
                    <a:pt x="2026490" y="1931798"/>
                  </a:lnTo>
                  <a:lnTo>
                    <a:pt x="2013476" y="1912125"/>
                  </a:lnTo>
                  <a:lnTo>
                    <a:pt x="2000462" y="1891817"/>
                  </a:lnTo>
                  <a:lnTo>
                    <a:pt x="1987131" y="1870557"/>
                  </a:lnTo>
                  <a:lnTo>
                    <a:pt x="1974117" y="1848663"/>
                  </a:lnTo>
                  <a:lnTo>
                    <a:pt x="1961103" y="1826769"/>
                  </a:lnTo>
                  <a:lnTo>
                    <a:pt x="1948089" y="1803922"/>
                  </a:lnTo>
                  <a:lnTo>
                    <a:pt x="1922061" y="1758547"/>
                  </a:lnTo>
                  <a:lnTo>
                    <a:pt x="1922061" y="2143126"/>
                  </a:lnTo>
                  <a:lnTo>
                    <a:pt x="1428165" y="2143126"/>
                  </a:lnTo>
                  <a:lnTo>
                    <a:pt x="1455462" y="1826769"/>
                  </a:lnTo>
                  <a:lnTo>
                    <a:pt x="1455145" y="1818519"/>
                  </a:lnTo>
                  <a:lnTo>
                    <a:pt x="1454510" y="1810269"/>
                  </a:lnTo>
                  <a:lnTo>
                    <a:pt x="1452923" y="1802653"/>
                  </a:lnTo>
                  <a:lnTo>
                    <a:pt x="1450701" y="1795038"/>
                  </a:lnTo>
                  <a:lnTo>
                    <a:pt x="1448479" y="1788057"/>
                  </a:lnTo>
                  <a:lnTo>
                    <a:pt x="1445623" y="1781076"/>
                  </a:lnTo>
                  <a:lnTo>
                    <a:pt x="1441814" y="1774730"/>
                  </a:lnTo>
                  <a:lnTo>
                    <a:pt x="1438005" y="1769018"/>
                  </a:lnTo>
                  <a:lnTo>
                    <a:pt x="1433878" y="1763941"/>
                  </a:lnTo>
                  <a:lnTo>
                    <a:pt x="1429434" y="1759182"/>
                  </a:lnTo>
                  <a:lnTo>
                    <a:pt x="1424673" y="1755057"/>
                  </a:lnTo>
                  <a:lnTo>
                    <a:pt x="1419595" y="1751566"/>
                  </a:lnTo>
                  <a:lnTo>
                    <a:pt x="1413881" y="1748711"/>
                  </a:lnTo>
                  <a:lnTo>
                    <a:pt x="1408485" y="1746807"/>
                  </a:lnTo>
                  <a:lnTo>
                    <a:pt x="1402454" y="1745538"/>
                  </a:lnTo>
                  <a:lnTo>
                    <a:pt x="1396423" y="1744903"/>
                  </a:lnTo>
                  <a:lnTo>
                    <a:pt x="1390710" y="1745538"/>
                  </a:lnTo>
                  <a:lnTo>
                    <a:pt x="1384679" y="1746807"/>
                  </a:lnTo>
                  <a:lnTo>
                    <a:pt x="1378966" y="1748711"/>
                  </a:lnTo>
                  <a:lnTo>
                    <a:pt x="1373570" y="1751566"/>
                  </a:lnTo>
                  <a:lnTo>
                    <a:pt x="1368174" y="1755057"/>
                  </a:lnTo>
                  <a:lnTo>
                    <a:pt x="1363412" y="1759182"/>
                  </a:lnTo>
                  <a:lnTo>
                    <a:pt x="1358969" y="1763941"/>
                  </a:lnTo>
                  <a:lnTo>
                    <a:pt x="1354842" y="1769018"/>
                  </a:lnTo>
                  <a:lnTo>
                    <a:pt x="1351351" y="1774730"/>
                  </a:lnTo>
                  <a:lnTo>
                    <a:pt x="1347542" y="1781076"/>
                  </a:lnTo>
                  <a:lnTo>
                    <a:pt x="1344367" y="1788057"/>
                  </a:lnTo>
                  <a:lnTo>
                    <a:pt x="1342146" y="1795038"/>
                  </a:lnTo>
                  <a:lnTo>
                    <a:pt x="1339924" y="1802653"/>
                  </a:lnTo>
                  <a:lnTo>
                    <a:pt x="1338971" y="1810269"/>
                  </a:lnTo>
                  <a:lnTo>
                    <a:pt x="1337702" y="1818519"/>
                  </a:lnTo>
                  <a:lnTo>
                    <a:pt x="1337384" y="1826769"/>
                  </a:lnTo>
                  <a:lnTo>
                    <a:pt x="1364999" y="2143126"/>
                  </a:lnTo>
                  <a:lnTo>
                    <a:pt x="870151" y="2143126"/>
                  </a:lnTo>
                  <a:lnTo>
                    <a:pt x="870151" y="1651297"/>
                  </a:lnTo>
                  <a:lnTo>
                    <a:pt x="869833" y="1651297"/>
                  </a:lnTo>
                  <a:lnTo>
                    <a:pt x="868881" y="1652249"/>
                  </a:lnTo>
                  <a:lnTo>
                    <a:pt x="867294" y="1653201"/>
                  </a:lnTo>
                  <a:lnTo>
                    <a:pt x="864755" y="1656691"/>
                  </a:lnTo>
                  <a:lnTo>
                    <a:pt x="861581" y="1661133"/>
                  </a:lnTo>
                  <a:lnTo>
                    <a:pt x="858724" y="1667162"/>
                  </a:lnTo>
                  <a:lnTo>
                    <a:pt x="855867" y="1674143"/>
                  </a:lnTo>
                  <a:lnTo>
                    <a:pt x="852376" y="1682710"/>
                  </a:lnTo>
                  <a:lnTo>
                    <a:pt x="848884" y="1691912"/>
                  </a:lnTo>
                  <a:lnTo>
                    <a:pt x="845710" y="1702701"/>
                  </a:lnTo>
                  <a:lnTo>
                    <a:pt x="839044" y="1726816"/>
                  </a:lnTo>
                  <a:lnTo>
                    <a:pt x="832061" y="1755057"/>
                  </a:lnTo>
                  <a:lnTo>
                    <a:pt x="824443" y="1786153"/>
                  </a:lnTo>
                  <a:lnTo>
                    <a:pt x="817460" y="1820423"/>
                  </a:lnTo>
                  <a:lnTo>
                    <a:pt x="810477" y="1856913"/>
                  </a:lnTo>
                  <a:lnTo>
                    <a:pt x="803811" y="1895308"/>
                  </a:lnTo>
                  <a:lnTo>
                    <a:pt x="797145" y="1935606"/>
                  </a:lnTo>
                  <a:lnTo>
                    <a:pt x="790797" y="1976221"/>
                  </a:lnTo>
                  <a:lnTo>
                    <a:pt x="784766" y="2018424"/>
                  </a:lnTo>
                  <a:lnTo>
                    <a:pt x="779688" y="2060308"/>
                  </a:lnTo>
                  <a:lnTo>
                    <a:pt x="774609" y="2101876"/>
                  </a:lnTo>
                  <a:lnTo>
                    <a:pt x="771118" y="2143126"/>
                  </a:lnTo>
                  <a:lnTo>
                    <a:pt x="438150" y="2143126"/>
                  </a:lnTo>
                  <a:lnTo>
                    <a:pt x="443864" y="2084741"/>
                  </a:lnTo>
                  <a:lnTo>
                    <a:pt x="449894" y="2028577"/>
                  </a:lnTo>
                  <a:lnTo>
                    <a:pt x="455925" y="1975269"/>
                  </a:lnTo>
                  <a:lnTo>
                    <a:pt x="463226" y="1923865"/>
                  </a:lnTo>
                  <a:lnTo>
                    <a:pt x="470209" y="1875317"/>
                  </a:lnTo>
                  <a:lnTo>
                    <a:pt x="478144" y="1828990"/>
                  </a:lnTo>
                  <a:lnTo>
                    <a:pt x="485762" y="1784884"/>
                  </a:lnTo>
                  <a:lnTo>
                    <a:pt x="494015" y="1742682"/>
                  </a:lnTo>
                  <a:lnTo>
                    <a:pt x="502585" y="1702701"/>
                  </a:lnTo>
                  <a:lnTo>
                    <a:pt x="511155" y="1665258"/>
                  </a:lnTo>
                  <a:lnTo>
                    <a:pt x="520043" y="1629085"/>
                  </a:lnTo>
                  <a:lnTo>
                    <a:pt x="528931" y="1595450"/>
                  </a:lnTo>
                  <a:lnTo>
                    <a:pt x="537818" y="1563719"/>
                  </a:lnTo>
                  <a:lnTo>
                    <a:pt x="547023" y="1533892"/>
                  </a:lnTo>
                  <a:lnTo>
                    <a:pt x="556228" y="1505969"/>
                  </a:lnTo>
                  <a:lnTo>
                    <a:pt x="565116" y="1479632"/>
                  </a:lnTo>
                  <a:lnTo>
                    <a:pt x="574638" y="1454882"/>
                  </a:lnTo>
                  <a:lnTo>
                    <a:pt x="583526" y="1432036"/>
                  </a:lnTo>
                  <a:lnTo>
                    <a:pt x="592413" y="1410777"/>
                  </a:lnTo>
                  <a:lnTo>
                    <a:pt x="601301" y="1391420"/>
                  </a:lnTo>
                  <a:lnTo>
                    <a:pt x="609871" y="1373334"/>
                  </a:lnTo>
                  <a:lnTo>
                    <a:pt x="618124" y="1356516"/>
                  </a:lnTo>
                  <a:lnTo>
                    <a:pt x="626059" y="1341920"/>
                  </a:lnTo>
                  <a:lnTo>
                    <a:pt x="633995" y="1327959"/>
                  </a:lnTo>
                  <a:lnTo>
                    <a:pt x="641930" y="1315266"/>
                  </a:lnTo>
                  <a:lnTo>
                    <a:pt x="648913" y="1304160"/>
                  </a:lnTo>
                  <a:lnTo>
                    <a:pt x="655579" y="1294324"/>
                  </a:lnTo>
                  <a:lnTo>
                    <a:pt x="661927" y="1285756"/>
                  </a:lnTo>
                  <a:lnTo>
                    <a:pt x="667641" y="1278141"/>
                  </a:lnTo>
                  <a:lnTo>
                    <a:pt x="673037" y="1271478"/>
                  </a:lnTo>
                  <a:lnTo>
                    <a:pt x="677798" y="1266083"/>
                  </a:lnTo>
                  <a:lnTo>
                    <a:pt x="681924" y="1261641"/>
                  </a:lnTo>
                  <a:lnTo>
                    <a:pt x="699065" y="1252756"/>
                  </a:lnTo>
                  <a:lnTo>
                    <a:pt x="717475" y="1243237"/>
                  </a:lnTo>
                  <a:lnTo>
                    <a:pt x="737154" y="1234035"/>
                  </a:lnTo>
                  <a:lnTo>
                    <a:pt x="758104" y="1224833"/>
                  </a:lnTo>
                  <a:lnTo>
                    <a:pt x="779688" y="1215948"/>
                  </a:lnTo>
                  <a:lnTo>
                    <a:pt x="801907" y="1206746"/>
                  </a:lnTo>
                  <a:lnTo>
                    <a:pt x="824761" y="1197227"/>
                  </a:lnTo>
                  <a:lnTo>
                    <a:pt x="848249" y="1188343"/>
                  </a:lnTo>
                  <a:lnTo>
                    <a:pt x="895544" y="1170891"/>
                  </a:lnTo>
                  <a:lnTo>
                    <a:pt x="942204" y="1154390"/>
                  </a:lnTo>
                  <a:lnTo>
                    <a:pt x="987594" y="1138525"/>
                  </a:lnTo>
                  <a:lnTo>
                    <a:pt x="1030445" y="1124564"/>
                  </a:lnTo>
                  <a:lnTo>
                    <a:pt x="1041554" y="1118217"/>
                  </a:lnTo>
                  <a:lnTo>
                    <a:pt x="1053299" y="1112188"/>
                  </a:lnTo>
                  <a:lnTo>
                    <a:pt x="1065678" y="1107111"/>
                  </a:lnTo>
                  <a:lnTo>
                    <a:pt x="1077740" y="1102352"/>
                  </a:lnTo>
                  <a:lnTo>
                    <a:pt x="1090754" y="1097909"/>
                  </a:lnTo>
                  <a:lnTo>
                    <a:pt x="1103768" y="1094102"/>
                  </a:lnTo>
                  <a:lnTo>
                    <a:pt x="1117099" y="1090294"/>
                  </a:lnTo>
                  <a:lnTo>
                    <a:pt x="1131065" y="1087438"/>
                  </a:lnTo>
                  <a:close/>
                  <a:moveTo>
                    <a:pt x="1401445" y="0"/>
                  </a:moveTo>
                  <a:lnTo>
                    <a:pt x="1412240" y="318"/>
                  </a:lnTo>
                  <a:lnTo>
                    <a:pt x="1423353" y="635"/>
                  </a:lnTo>
                  <a:lnTo>
                    <a:pt x="1433513" y="1588"/>
                  </a:lnTo>
                  <a:lnTo>
                    <a:pt x="1444308" y="2223"/>
                  </a:lnTo>
                  <a:lnTo>
                    <a:pt x="1454786" y="3494"/>
                  </a:lnTo>
                  <a:lnTo>
                    <a:pt x="1465263" y="4764"/>
                  </a:lnTo>
                  <a:lnTo>
                    <a:pt x="1475423" y="6670"/>
                  </a:lnTo>
                  <a:lnTo>
                    <a:pt x="1485266" y="8575"/>
                  </a:lnTo>
                  <a:lnTo>
                    <a:pt x="1495426" y="10798"/>
                  </a:lnTo>
                  <a:lnTo>
                    <a:pt x="1505268" y="13339"/>
                  </a:lnTo>
                  <a:lnTo>
                    <a:pt x="1515111" y="15880"/>
                  </a:lnTo>
                  <a:lnTo>
                    <a:pt x="1524636" y="19056"/>
                  </a:lnTo>
                  <a:lnTo>
                    <a:pt x="1533843" y="22232"/>
                  </a:lnTo>
                  <a:lnTo>
                    <a:pt x="1543368" y="25726"/>
                  </a:lnTo>
                  <a:lnTo>
                    <a:pt x="1552576" y="29219"/>
                  </a:lnTo>
                  <a:lnTo>
                    <a:pt x="1561466" y="33030"/>
                  </a:lnTo>
                  <a:lnTo>
                    <a:pt x="1570356" y="37159"/>
                  </a:lnTo>
                  <a:lnTo>
                    <a:pt x="1578928" y="41605"/>
                  </a:lnTo>
                  <a:lnTo>
                    <a:pt x="1587818" y="46052"/>
                  </a:lnTo>
                  <a:lnTo>
                    <a:pt x="1596073" y="50816"/>
                  </a:lnTo>
                  <a:lnTo>
                    <a:pt x="1604646" y="55897"/>
                  </a:lnTo>
                  <a:lnTo>
                    <a:pt x="1612583" y="60979"/>
                  </a:lnTo>
                  <a:lnTo>
                    <a:pt x="1620521" y="66378"/>
                  </a:lnTo>
                  <a:lnTo>
                    <a:pt x="1628776" y="72095"/>
                  </a:lnTo>
                  <a:lnTo>
                    <a:pt x="1636078" y="77812"/>
                  </a:lnTo>
                  <a:lnTo>
                    <a:pt x="1644016" y="83528"/>
                  </a:lnTo>
                  <a:lnTo>
                    <a:pt x="1651318" y="89880"/>
                  </a:lnTo>
                  <a:lnTo>
                    <a:pt x="1658303" y="96232"/>
                  </a:lnTo>
                  <a:lnTo>
                    <a:pt x="1665606" y="102902"/>
                  </a:lnTo>
                  <a:lnTo>
                    <a:pt x="1672591" y="109571"/>
                  </a:lnTo>
                  <a:lnTo>
                    <a:pt x="1679258" y="116241"/>
                  </a:lnTo>
                  <a:lnTo>
                    <a:pt x="1685926" y="123546"/>
                  </a:lnTo>
                  <a:lnTo>
                    <a:pt x="1692593" y="130851"/>
                  </a:lnTo>
                  <a:lnTo>
                    <a:pt x="1698943" y="138155"/>
                  </a:lnTo>
                  <a:lnTo>
                    <a:pt x="1704976" y="145778"/>
                  </a:lnTo>
                  <a:lnTo>
                    <a:pt x="1710691" y="153400"/>
                  </a:lnTo>
                  <a:lnTo>
                    <a:pt x="1716723" y="161658"/>
                  </a:lnTo>
                  <a:lnTo>
                    <a:pt x="1722438" y="169597"/>
                  </a:lnTo>
                  <a:lnTo>
                    <a:pt x="1727836" y="177537"/>
                  </a:lnTo>
                  <a:lnTo>
                    <a:pt x="1733233" y="186113"/>
                  </a:lnTo>
                  <a:lnTo>
                    <a:pt x="1738313" y="194688"/>
                  </a:lnTo>
                  <a:lnTo>
                    <a:pt x="1743076" y="203263"/>
                  </a:lnTo>
                  <a:lnTo>
                    <a:pt x="1747838" y="212156"/>
                  </a:lnTo>
                  <a:lnTo>
                    <a:pt x="1752283" y="221048"/>
                  </a:lnTo>
                  <a:lnTo>
                    <a:pt x="1760856" y="239469"/>
                  </a:lnTo>
                  <a:lnTo>
                    <a:pt x="1768793" y="258207"/>
                  </a:lnTo>
                  <a:lnTo>
                    <a:pt x="1776096" y="277581"/>
                  </a:lnTo>
                  <a:lnTo>
                    <a:pt x="1782446" y="297272"/>
                  </a:lnTo>
                  <a:lnTo>
                    <a:pt x="1788161" y="317916"/>
                  </a:lnTo>
                  <a:lnTo>
                    <a:pt x="1792923" y="338560"/>
                  </a:lnTo>
                  <a:lnTo>
                    <a:pt x="1797051" y="359521"/>
                  </a:lnTo>
                  <a:lnTo>
                    <a:pt x="1799908" y="380800"/>
                  </a:lnTo>
                  <a:lnTo>
                    <a:pt x="1802448" y="402397"/>
                  </a:lnTo>
                  <a:lnTo>
                    <a:pt x="1804036" y="424946"/>
                  </a:lnTo>
                  <a:lnTo>
                    <a:pt x="1809751" y="426534"/>
                  </a:lnTo>
                  <a:lnTo>
                    <a:pt x="1815148" y="428758"/>
                  </a:lnTo>
                  <a:lnTo>
                    <a:pt x="1819911" y="431616"/>
                  </a:lnTo>
                  <a:lnTo>
                    <a:pt x="1825308" y="434474"/>
                  </a:lnTo>
                  <a:lnTo>
                    <a:pt x="1829753" y="437968"/>
                  </a:lnTo>
                  <a:lnTo>
                    <a:pt x="1834198" y="441144"/>
                  </a:lnTo>
                  <a:lnTo>
                    <a:pt x="1838326" y="445273"/>
                  </a:lnTo>
                  <a:lnTo>
                    <a:pt x="1842453" y="449401"/>
                  </a:lnTo>
                  <a:lnTo>
                    <a:pt x="1845628" y="453848"/>
                  </a:lnTo>
                  <a:lnTo>
                    <a:pt x="1849121" y="458612"/>
                  </a:lnTo>
                  <a:lnTo>
                    <a:pt x="1851978" y="463693"/>
                  </a:lnTo>
                  <a:lnTo>
                    <a:pt x="1854201" y="469728"/>
                  </a:lnTo>
                  <a:lnTo>
                    <a:pt x="1856423" y="475762"/>
                  </a:lnTo>
                  <a:lnTo>
                    <a:pt x="1858328" y="482114"/>
                  </a:lnTo>
                  <a:lnTo>
                    <a:pt x="1859916" y="488784"/>
                  </a:lnTo>
                  <a:lnTo>
                    <a:pt x="1860868" y="496088"/>
                  </a:lnTo>
                  <a:lnTo>
                    <a:pt x="1861503" y="502123"/>
                  </a:lnTo>
                  <a:lnTo>
                    <a:pt x="1862138" y="507839"/>
                  </a:lnTo>
                  <a:lnTo>
                    <a:pt x="1862138" y="513874"/>
                  </a:lnTo>
                  <a:lnTo>
                    <a:pt x="1861503" y="519908"/>
                  </a:lnTo>
                  <a:lnTo>
                    <a:pt x="1861186" y="526260"/>
                  </a:lnTo>
                  <a:lnTo>
                    <a:pt x="1860868" y="532294"/>
                  </a:lnTo>
                  <a:lnTo>
                    <a:pt x="1858963" y="544998"/>
                  </a:lnTo>
                  <a:lnTo>
                    <a:pt x="1856106" y="557385"/>
                  </a:lnTo>
                  <a:lnTo>
                    <a:pt x="1852296" y="569771"/>
                  </a:lnTo>
                  <a:lnTo>
                    <a:pt x="1847851" y="582157"/>
                  </a:lnTo>
                  <a:lnTo>
                    <a:pt x="1842771" y="593908"/>
                  </a:lnTo>
                  <a:lnTo>
                    <a:pt x="1836738" y="605342"/>
                  </a:lnTo>
                  <a:lnTo>
                    <a:pt x="1833881" y="611059"/>
                  </a:lnTo>
                  <a:lnTo>
                    <a:pt x="1830071" y="616140"/>
                  </a:lnTo>
                  <a:lnTo>
                    <a:pt x="1826578" y="621540"/>
                  </a:lnTo>
                  <a:lnTo>
                    <a:pt x="1823086" y="626621"/>
                  </a:lnTo>
                  <a:lnTo>
                    <a:pt x="1818958" y="631385"/>
                  </a:lnTo>
                  <a:lnTo>
                    <a:pt x="1814831" y="635831"/>
                  </a:lnTo>
                  <a:lnTo>
                    <a:pt x="1810703" y="640278"/>
                  </a:lnTo>
                  <a:lnTo>
                    <a:pt x="1806258" y="644407"/>
                  </a:lnTo>
                  <a:lnTo>
                    <a:pt x="1801813" y="648218"/>
                  </a:lnTo>
                  <a:lnTo>
                    <a:pt x="1797051" y="652029"/>
                  </a:lnTo>
                  <a:lnTo>
                    <a:pt x="1792288" y="655205"/>
                  </a:lnTo>
                  <a:lnTo>
                    <a:pt x="1787208" y="658063"/>
                  </a:lnTo>
                  <a:lnTo>
                    <a:pt x="1782128" y="660922"/>
                  </a:lnTo>
                  <a:lnTo>
                    <a:pt x="1777048" y="663145"/>
                  </a:lnTo>
                  <a:lnTo>
                    <a:pt x="1771651" y="681248"/>
                  </a:lnTo>
                  <a:lnTo>
                    <a:pt x="1766571" y="699033"/>
                  </a:lnTo>
                  <a:lnTo>
                    <a:pt x="1760538" y="716501"/>
                  </a:lnTo>
                  <a:lnTo>
                    <a:pt x="1754188" y="733969"/>
                  </a:lnTo>
                  <a:lnTo>
                    <a:pt x="1747521" y="751437"/>
                  </a:lnTo>
                  <a:lnTo>
                    <a:pt x="1740218" y="768587"/>
                  </a:lnTo>
                  <a:lnTo>
                    <a:pt x="1732598" y="785420"/>
                  </a:lnTo>
                  <a:lnTo>
                    <a:pt x="1724661" y="801618"/>
                  </a:lnTo>
                  <a:lnTo>
                    <a:pt x="1716406" y="817497"/>
                  </a:lnTo>
                  <a:lnTo>
                    <a:pt x="1707516" y="833695"/>
                  </a:lnTo>
                  <a:lnTo>
                    <a:pt x="1698308" y="848940"/>
                  </a:lnTo>
                  <a:lnTo>
                    <a:pt x="1688148" y="863867"/>
                  </a:lnTo>
                  <a:lnTo>
                    <a:pt x="1677988" y="878159"/>
                  </a:lnTo>
                  <a:lnTo>
                    <a:pt x="1667511" y="892451"/>
                  </a:lnTo>
                  <a:lnTo>
                    <a:pt x="1656716" y="905790"/>
                  </a:lnTo>
                  <a:lnTo>
                    <a:pt x="1644968" y="918811"/>
                  </a:lnTo>
                  <a:lnTo>
                    <a:pt x="1633221" y="931515"/>
                  </a:lnTo>
                  <a:lnTo>
                    <a:pt x="1620838" y="943266"/>
                  </a:lnTo>
                  <a:lnTo>
                    <a:pt x="1607821" y="954382"/>
                  </a:lnTo>
                  <a:lnTo>
                    <a:pt x="1594803" y="964863"/>
                  </a:lnTo>
                  <a:lnTo>
                    <a:pt x="1581151" y="974709"/>
                  </a:lnTo>
                  <a:lnTo>
                    <a:pt x="1567181" y="983919"/>
                  </a:lnTo>
                  <a:lnTo>
                    <a:pt x="1552576" y="992176"/>
                  </a:lnTo>
                  <a:lnTo>
                    <a:pt x="1545273" y="996305"/>
                  </a:lnTo>
                  <a:lnTo>
                    <a:pt x="1537336" y="1000116"/>
                  </a:lnTo>
                  <a:lnTo>
                    <a:pt x="1530033" y="1003610"/>
                  </a:lnTo>
                  <a:lnTo>
                    <a:pt x="1522096" y="1006786"/>
                  </a:lnTo>
                  <a:lnTo>
                    <a:pt x="1513841" y="1010279"/>
                  </a:lnTo>
                  <a:lnTo>
                    <a:pt x="1506221" y="1012820"/>
                  </a:lnTo>
                  <a:lnTo>
                    <a:pt x="1497966" y="1015679"/>
                  </a:lnTo>
                  <a:lnTo>
                    <a:pt x="1489711" y="1017902"/>
                  </a:lnTo>
                  <a:lnTo>
                    <a:pt x="1481456" y="1020443"/>
                  </a:lnTo>
                  <a:lnTo>
                    <a:pt x="1473201" y="1022348"/>
                  </a:lnTo>
                  <a:lnTo>
                    <a:pt x="1464628" y="1024254"/>
                  </a:lnTo>
                  <a:lnTo>
                    <a:pt x="1455738" y="1025842"/>
                  </a:lnTo>
                  <a:lnTo>
                    <a:pt x="1447166" y="1027112"/>
                  </a:lnTo>
                  <a:lnTo>
                    <a:pt x="1438276" y="1028383"/>
                  </a:lnTo>
                  <a:lnTo>
                    <a:pt x="1429068" y="1029018"/>
                  </a:lnTo>
                  <a:lnTo>
                    <a:pt x="1419860" y="1029971"/>
                  </a:lnTo>
                  <a:lnTo>
                    <a:pt x="1410653" y="1030288"/>
                  </a:lnTo>
                  <a:lnTo>
                    <a:pt x="1401445" y="1030288"/>
                  </a:lnTo>
                  <a:lnTo>
                    <a:pt x="1391920" y="1030288"/>
                  </a:lnTo>
                  <a:lnTo>
                    <a:pt x="1382713" y="1029971"/>
                  </a:lnTo>
                  <a:lnTo>
                    <a:pt x="1373823" y="1029018"/>
                  </a:lnTo>
                  <a:lnTo>
                    <a:pt x="1364933" y="1028383"/>
                  </a:lnTo>
                  <a:lnTo>
                    <a:pt x="1356043" y="1027112"/>
                  </a:lnTo>
                  <a:lnTo>
                    <a:pt x="1347153" y="1025842"/>
                  </a:lnTo>
                  <a:lnTo>
                    <a:pt x="1338580" y="1024254"/>
                  </a:lnTo>
                  <a:lnTo>
                    <a:pt x="1330008" y="1022348"/>
                  </a:lnTo>
                  <a:lnTo>
                    <a:pt x="1321753" y="1020443"/>
                  </a:lnTo>
                  <a:lnTo>
                    <a:pt x="1313180" y="1018219"/>
                  </a:lnTo>
                  <a:lnTo>
                    <a:pt x="1305243" y="1015679"/>
                  </a:lnTo>
                  <a:lnTo>
                    <a:pt x="1297305" y="1013138"/>
                  </a:lnTo>
                  <a:lnTo>
                    <a:pt x="1289050" y="1010279"/>
                  </a:lnTo>
                  <a:lnTo>
                    <a:pt x="1281430" y="1007104"/>
                  </a:lnTo>
                  <a:lnTo>
                    <a:pt x="1273493" y="1003928"/>
                  </a:lnTo>
                  <a:lnTo>
                    <a:pt x="1266190" y="1000434"/>
                  </a:lnTo>
                  <a:lnTo>
                    <a:pt x="1250950" y="992812"/>
                  </a:lnTo>
                  <a:lnTo>
                    <a:pt x="1236345" y="984554"/>
                  </a:lnTo>
                  <a:lnTo>
                    <a:pt x="1222693" y="975344"/>
                  </a:lnTo>
                  <a:lnTo>
                    <a:pt x="1209040" y="965498"/>
                  </a:lnTo>
                  <a:lnTo>
                    <a:pt x="1196023" y="955017"/>
                  </a:lnTo>
                  <a:lnTo>
                    <a:pt x="1183005" y="943901"/>
                  </a:lnTo>
                  <a:lnTo>
                    <a:pt x="1170623" y="932150"/>
                  </a:lnTo>
                  <a:lnTo>
                    <a:pt x="1158875" y="919764"/>
                  </a:lnTo>
                  <a:lnTo>
                    <a:pt x="1147128" y="907378"/>
                  </a:lnTo>
                  <a:lnTo>
                    <a:pt x="1136333" y="893721"/>
                  </a:lnTo>
                  <a:lnTo>
                    <a:pt x="1125538" y="879747"/>
                  </a:lnTo>
                  <a:lnTo>
                    <a:pt x="1115695" y="865455"/>
                  </a:lnTo>
                  <a:lnTo>
                    <a:pt x="1105853" y="850845"/>
                  </a:lnTo>
                  <a:lnTo>
                    <a:pt x="1096645" y="835601"/>
                  </a:lnTo>
                  <a:lnTo>
                    <a:pt x="1087755" y="820038"/>
                  </a:lnTo>
                  <a:lnTo>
                    <a:pt x="1079183" y="803841"/>
                  </a:lnTo>
                  <a:lnTo>
                    <a:pt x="1070928" y="787643"/>
                  </a:lnTo>
                  <a:lnTo>
                    <a:pt x="1063625" y="770811"/>
                  </a:lnTo>
                  <a:lnTo>
                    <a:pt x="1056323" y="753978"/>
                  </a:lnTo>
                  <a:lnTo>
                    <a:pt x="1049655" y="737145"/>
                  </a:lnTo>
                  <a:lnTo>
                    <a:pt x="1043305" y="719677"/>
                  </a:lnTo>
                  <a:lnTo>
                    <a:pt x="1037273" y="702209"/>
                  </a:lnTo>
                  <a:lnTo>
                    <a:pt x="1031558" y="684106"/>
                  </a:lnTo>
                  <a:lnTo>
                    <a:pt x="1026795" y="666321"/>
                  </a:lnTo>
                  <a:lnTo>
                    <a:pt x="1020763" y="664415"/>
                  </a:lnTo>
                  <a:lnTo>
                    <a:pt x="1015365" y="662827"/>
                  </a:lnTo>
                  <a:lnTo>
                    <a:pt x="1009650" y="659969"/>
                  </a:lnTo>
                  <a:lnTo>
                    <a:pt x="1004253" y="657110"/>
                  </a:lnTo>
                  <a:lnTo>
                    <a:pt x="998855" y="653617"/>
                  </a:lnTo>
                  <a:lnTo>
                    <a:pt x="993775" y="650441"/>
                  </a:lnTo>
                  <a:lnTo>
                    <a:pt x="989013" y="646312"/>
                  </a:lnTo>
                  <a:lnTo>
                    <a:pt x="984250" y="642183"/>
                  </a:lnTo>
                  <a:lnTo>
                    <a:pt x="979805" y="637737"/>
                  </a:lnTo>
                  <a:lnTo>
                    <a:pt x="975360" y="632973"/>
                  </a:lnTo>
                  <a:lnTo>
                    <a:pt x="970598" y="627891"/>
                  </a:lnTo>
                  <a:lnTo>
                    <a:pt x="966788" y="622492"/>
                  </a:lnTo>
                  <a:lnTo>
                    <a:pt x="962978" y="617411"/>
                  </a:lnTo>
                  <a:lnTo>
                    <a:pt x="959168" y="611376"/>
                  </a:lnTo>
                  <a:lnTo>
                    <a:pt x="955358" y="605660"/>
                  </a:lnTo>
                  <a:lnTo>
                    <a:pt x="952500" y="599625"/>
                  </a:lnTo>
                  <a:lnTo>
                    <a:pt x="949325" y="593591"/>
                  </a:lnTo>
                  <a:lnTo>
                    <a:pt x="946468" y="587239"/>
                  </a:lnTo>
                  <a:lnTo>
                    <a:pt x="943610" y="580887"/>
                  </a:lnTo>
                  <a:lnTo>
                    <a:pt x="941388" y="574535"/>
                  </a:lnTo>
                  <a:lnTo>
                    <a:pt x="939165" y="567865"/>
                  </a:lnTo>
                  <a:lnTo>
                    <a:pt x="937260" y="561196"/>
                  </a:lnTo>
                  <a:lnTo>
                    <a:pt x="935355" y="554526"/>
                  </a:lnTo>
                  <a:lnTo>
                    <a:pt x="934085" y="547857"/>
                  </a:lnTo>
                  <a:lnTo>
                    <a:pt x="932815" y="541505"/>
                  </a:lnTo>
                  <a:lnTo>
                    <a:pt x="931863" y="534835"/>
                  </a:lnTo>
                  <a:lnTo>
                    <a:pt x="930910" y="528166"/>
                  </a:lnTo>
                  <a:lnTo>
                    <a:pt x="930593" y="521496"/>
                  </a:lnTo>
                  <a:lnTo>
                    <a:pt x="930275" y="515144"/>
                  </a:lnTo>
                  <a:lnTo>
                    <a:pt x="930275" y="508792"/>
                  </a:lnTo>
                  <a:lnTo>
                    <a:pt x="930593" y="502440"/>
                  </a:lnTo>
                  <a:lnTo>
                    <a:pt x="931228" y="496088"/>
                  </a:lnTo>
                  <a:lnTo>
                    <a:pt x="932498" y="488148"/>
                  </a:lnTo>
                  <a:lnTo>
                    <a:pt x="934403" y="480526"/>
                  </a:lnTo>
                  <a:lnTo>
                    <a:pt x="936625" y="473539"/>
                  </a:lnTo>
                  <a:lnTo>
                    <a:pt x="939165" y="466869"/>
                  </a:lnTo>
                  <a:lnTo>
                    <a:pt x="942023" y="460835"/>
                  </a:lnTo>
                  <a:lnTo>
                    <a:pt x="945515" y="455436"/>
                  </a:lnTo>
                  <a:lnTo>
                    <a:pt x="949325" y="450037"/>
                  </a:lnTo>
                  <a:lnTo>
                    <a:pt x="953770" y="445273"/>
                  </a:lnTo>
                  <a:lnTo>
                    <a:pt x="958215" y="440826"/>
                  </a:lnTo>
                  <a:lnTo>
                    <a:pt x="962978" y="437015"/>
                  </a:lnTo>
                  <a:lnTo>
                    <a:pt x="968058" y="433204"/>
                  </a:lnTo>
                  <a:lnTo>
                    <a:pt x="973773" y="430345"/>
                  </a:lnTo>
                  <a:lnTo>
                    <a:pt x="979805" y="427805"/>
                  </a:lnTo>
                  <a:lnTo>
                    <a:pt x="985520" y="425264"/>
                  </a:lnTo>
                  <a:lnTo>
                    <a:pt x="992188" y="423358"/>
                  </a:lnTo>
                  <a:lnTo>
                    <a:pt x="998855" y="421453"/>
                  </a:lnTo>
                  <a:lnTo>
                    <a:pt x="1000443" y="399538"/>
                  </a:lnTo>
                  <a:lnTo>
                    <a:pt x="1002983" y="377942"/>
                  </a:lnTo>
                  <a:lnTo>
                    <a:pt x="1006475" y="356663"/>
                  </a:lnTo>
                  <a:lnTo>
                    <a:pt x="1010603" y="336019"/>
                  </a:lnTo>
                  <a:lnTo>
                    <a:pt x="1015365" y="315057"/>
                  </a:lnTo>
                  <a:lnTo>
                    <a:pt x="1020763" y="295049"/>
                  </a:lnTo>
                  <a:lnTo>
                    <a:pt x="1027748" y="275358"/>
                  </a:lnTo>
                  <a:lnTo>
                    <a:pt x="1034733" y="256302"/>
                  </a:lnTo>
                  <a:lnTo>
                    <a:pt x="1042353" y="237564"/>
                  </a:lnTo>
                  <a:lnTo>
                    <a:pt x="1051243" y="219143"/>
                  </a:lnTo>
                  <a:lnTo>
                    <a:pt x="1060768" y="201675"/>
                  </a:lnTo>
                  <a:lnTo>
                    <a:pt x="1065530" y="193417"/>
                  </a:lnTo>
                  <a:lnTo>
                    <a:pt x="1070610" y="184842"/>
                  </a:lnTo>
                  <a:lnTo>
                    <a:pt x="1076008" y="176585"/>
                  </a:lnTo>
                  <a:lnTo>
                    <a:pt x="1081405" y="168327"/>
                  </a:lnTo>
                  <a:lnTo>
                    <a:pt x="1087120" y="160070"/>
                  </a:lnTo>
                  <a:lnTo>
                    <a:pt x="1092835" y="152447"/>
                  </a:lnTo>
                  <a:lnTo>
                    <a:pt x="1098868" y="144507"/>
                  </a:lnTo>
                  <a:lnTo>
                    <a:pt x="1104900" y="137202"/>
                  </a:lnTo>
                  <a:lnTo>
                    <a:pt x="1111250" y="129580"/>
                  </a:lnTo>
                  <a:lnTo>
                    <a:pt x="1117600" y="122593"/>
                  </a:lnTo>
                  <a:lnTo>
                    <a:pt x="1124268" y="115606"/>
                  </a:lnTo>
                  <a:lnTo>
                    <a:pt x="1131253" y="108619"/>
                  </a:lnTo>
                  <a:lnTo>
                    <a:pt x="1137920" y="101949"/>
                  </a:lnTo>
                  <a:lnTo>
                    <a:pt x="1144905" y="95597"/>
                  </a:lnTo>
                  <a:lnTo>
                    <a:pt x="1152525" y="89245"/>
                  </a:lnTo>
                  <a:lnTo>
                    <a:pt x="1159828" y="82893"/>
                  </a:lnTo>
                  <a:lnTo>
                    <a:pt x="1167130" y="76859"/>
                  </a:lnTo>
                  <a:lnTo>
                    <a:pt x="1175068" y="71460"/>
                  </a:lnTo>
                  <a:lnTo>
                    <a:pt x="1183005" y="65743"/>
                  </a:lnTo>
                  <a:lnTo>
                    <a:pt x="1190943" y="60661"/>
                  </a:lnTo>
                  <a:lnTo>
                    <a:pt x="1198880" y="55262"/>
                  </a:lnTo>
                  <a:lnTo>
                    <a:pt x="1207453" y="50498"/>
                  </a:lnTo>
                  <a:lnTo>
                    <a:pt x="1216025" y="45734"/>
                  </a:lnTo>
                  <a:lnTo>
                    <a:pt x="1224598" y="41288"/>
                  </a:lnTo>
                  <a:lnTo>
                    <a:pt x="1233170" y="36841"/>
                  </a:lnTo>
                  <a:lnTo>
                    <a:pt x="1242060" y="32713"/>
                  </a:lnTo>
                  <a:lnTo>
                    <a:pt x="1250950" y="28902"/>
                  </a:lnTo>
                  <a:lnTo>
                    <a:pt x="1260158" y="25408"/>
                  </a:lnTo>
                  <a:lnTo>
                    <a:pt x="1269365" y="21914"/>
                  </a:lnTo>
                  <a:lnTo>
                    <a:pt x="1278890" y="19056"/>
                  </a:lnTo>
                  <a:lnTo>
                    <a:pt x="1288415" y="15880"/>
                  </a:lnTo>
                  <a:lnTo>
                    <a:pt x="1297940" y="13339"/>
                  </a:lnTo>
                  <a:lnTo>
                    <a:pt x="1307783" y="10798"/>
                  </a:lnTo>
                  <a:lnTo>
                    <a:pt x="1317625" y="8575"/>
                  </a:lnTo>
                  <a:lnTo>
                    <a:pt x="1327785" y="6670"/>
                  </a:lnTo>
                  <a:lnTo>
                    <a:pt x="1337945" y="4764"/>
                  </a:lnTo>
                  <a:lnTo>
                    <a:pt x="1348105" y="3494"/>
                  </a:lnTo>
                  <a:lnTo>
                    <a:pt x="1358583" y="2223"/>
                  </a:lnTo>
                  <a:lnTo>
                    <a:pt x="1369060" y="1588"/>
                  </a:lnTo>
                  <a:lnTo>
                    <a:pt x="1379855" y="635"/>
                  </a:lnTo>
                  <a:lnTo>
                    <a:pt x="1390650" y="318"/>
                  </a:lnTo>
                  <a:lnTo>
                    <a:pt x="1401445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160328" y="1496569"/>
            <a:ext cx="2016224" cy="2016224"/>
            <a:chOff x="1187624" y="1496569"/>
            <a:chExt cx="2016224" cy="2016224"/>
          </a:xfrm>
        </p:grpSpPr>
        <p:sp>
          <p:nvSpPr>
            <p:cNvPr id="6" name="椭圆 5"/>
            <p:cNvSpPr/>
            <p:nvPr/>
          </p:nvSpPr>
          <p:spPr>
            <a:xfrm>
              <a:off x="1187624" y="1496569"/>
              <a:ext cx="2016224" cy="2016224"/>
            </a:xfrm>
            <a:prstGeom prst="ellipse">
              <a:avLst/>
            </a:prstGeom>
            <a:gradFill flip="none" rotWithShape="1">
              <a:gsLst>
                <a:gs pos="100000">
                  <a:schemeClr val="bg1"/>
                </a:gs>
                <a:gs pos="0">
                  <a:srgbClr val="E0E0E0"/>
                </a:gs>
              </a:gsLst>
              <a:lin ang="8100000" scaled="0"/>
              <a:tileRect/>
            </a:gradFill>
            <a:ln w="63500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2794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1487861" y="1793208"/>
              <a:ext cx="1415751" cy="1415751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innerShdw blurRad="76200" dist="508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8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46968" y="2676716"/>
              <a:ext cx="128660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bg1"/>
                  </a:solidFill>
                </a:rPr>
                <a:t>content</a:t>
              </a:r>
              <a:endParaRPr lang="zh-CN" alt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17" name="KSO_Shape"/>
            <p:cNvSpPr>
              <a:spLocks/>
            </p:cNvSpPr>
            <p:nvPr/>
          </p:nvSpPr>
          <p:spPr bwMode="auto">
            <a:xfrm>
              <a:off x="1973623" y="1954837"/>
              <a:ext cx="444227" cy="666341"/>
            </a:xfrm>
            <a:custGeom>
              <a:avLst/>
              <a:gdLst>
                <a:gd name="T0" fmla="*/ 907356 w 545"/>
                <a:gd name="T1" fmla="*/ 1070349 h 619"/>
                <a:gd name="T2" fmla="*/ 259874 w 545"/>
                <a:gd name="T3" fmla="*/ 1113977 h 619"/>
                <a:gd name="T4" fmla="*/ 907356 w 545"/>
                <a:gd name="T5" fmla="*/ 1198326 h 619"/>
                <a:gd name="T6" fmla="*/ 907356 w 545"/>
                <a:gd name="T7" fmla="*/ 1070349 h 619"/>
                <a:gd name="T8" fmla="*/ 907356 w 545"/>
                <a:gd name="T9" fmla="*/ 1369931 h 619"/>
                <a:gd name="T10" fmla="*/ 259874 w 545"/>
                <a:gd name="T11" fmla="*/ 1413559 h 619"/>
                <a:gd name="T12" fmla="*/ 907356 w 545"/>
                <a:gd name="T13" fmla="*/ 1457187 h 619"/>
                <a:gd name="T14" fmla="*/ 907356 w 545"/>
                <a:gd name="T15" fmla="*/ 1369931 h 619"/>
                <a:gd name="T16" fmla="*/ 1037292 w 545"/>
                <a:gd name="T17" fmla="*/ 215233 h 619"/>
                <a:gd name="T18" fmla="*/ 907356 w 545"/>
                <a:gd name="T19" fmla="*/ 84348 h 619"/>
                <a:gd name="T20" fmla="*/ 583615 w 545"/>
                <a:gd name="T21" fmla="*/ 0 h 619"/>
                <a:gd name="T22" fmla="*/ 290706 w 545"/>
                <a:gd name="T23" fmla="*/ 84348 h 619"/>
                <a:gd name="T24" fmla="*/ 160769 w 545"/>
                <a:gd name="T25" fmla="*/ 215233 h 619"/>
                <a:gd name="T26" fmla="*/ 0 w 545"/>
                <a:gd name="T27" fmla="*/ 1585164 h 619"/>
                <a:gd name="T28" fmla="*/ 1037292 w 545"/>
                <a:gd name="T29" fmla="*/ 1797488 h 619"/>
                <a:gd name="T30" fmla="*/ 1198062 w 545"/>
                <a:gd name="T31" fmla="*/ 427558 h 619"/>
                <a:gd name="T32" fmla="*/ 389811 w 545"/>
                <a:gd name="T33" fmla="*/ 215233 h 619"/>
                <a:gd name="T34" fmla="*/ 486713 w 545"/>
                <a:gd name="T35" fmla="*/ 215233 h 619"/>
                <a:gd name="T36" fmla="*/ 713551 w 545"/>
                <a:gd name="T37" fmla="*/ 215233 h 619"/>
                <a:gd name="T38" fmla="*/ 810453 w 545"/>
                <a:gd name="T39" fmla="*/ 427558 h 619"/>
                <a:gd name="T40" fmla="*/ 389811 w 545"/>
                <a:gd name="T41" fmla="*/ 215233 h 619"/>
                <a:gd name="T42" fmla="*/ 1101160 w 545"/>
                <a:gd name="T43" fmla="*/ 1585164 h 619"/>
                <a:gd name="T44" fmla="*/ 160769 w 545"/>
                <a:gd name="T45" fmla="*/ 1713140 h 619"/>
                <a:gd name="T46" fmla="*/ 63867 w 545"/>
                <a:gd name="T47" fmla="*/ 427558 h 619"/>
                <a:gd name="T48" fmla="*/ 290706 w 545"/>
                <a:gd name="T49" fmla="*/ 343210 h 619"/>
                <a:gd name="T50" fmla="*/ 907356 w 545"/>
                <a:gd name="T51" fmla="*/ 558443 h 619"/>
                <a:gd name="T52" fmla="*/ 1037292 w 545"/>
                <a:gd name="T53" fmla="*/ 343210 h 619"/>
                <a:gd name="T54" fmla="*/ 1101160 w 545"/>
                <a:gd name="T55" fmla="*/ 1585164 h 619"/>
                <a:gd name="T56" fmla="*/ 907356 w 545"/>
                <a:gd name="T57" fmla="*/ 770768 h 619"/>
                <a:gd name="T58" fmla="*/ 259874 w 545"/>
                <a:gd name="T59" fmla="*/ 858024 h 619"/>
                <a:gd name="T60" fmla="*/ 907356 w 545"/>
                <a:gd name="T61" fmla="*/ 898744 h 619"/>
                <a:gd name="T62" fmla="*/ 907356 w 545"/>
                <a:gd name="T63" fmla="*/ 770768 h 61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45" h="619">
                  <a:moveTo>
                    <a:pt x="412" y="368"/>
                  </a:moveTo>
                  <a:lnTo>
                    <a:pt x="412" y="368"/>
                  </a:lnTo>
                  <a:cubicBezTo>
                    <a:pt x="132" y="368"/>
                    <a:pt x="132" y="368"/>
                    <a:pt x="132" y="368"/>
                  </a:cubicBezTo>
                  <a:cubicBezTo>
                    <a:pt x="118" y="368"/>
                    <a:pt x="118" y="383"/>
                    <a:pt x="118" y="383"/>
                  </a:cubicBezTo>
                  <a:cubicBezTo>
                    <a:pt x="118" y="398"/>
                    <a:pt x="118" y="412"/>
                    <a:pt x="132" y="412"/>
                  </a:cubicBezTo>
                  <a:cubicBezTo>
                    <a:pt x="412" y="412"/>
                    <a:pt x="412" y="412"/>
                    <a:pt x="412" y="412"/>
                  </a:cubicBezTo>
                  <a:cubicBezTo>
                    <a:pt x="412" y="412"/>
                    <a:pt x="427" y="398"/>
                    <a:pt x="427" y="383"/>
                  </a:cubicBezTo>
                  <a:lnTo>
                    <a:pt x="412" y="368"/>
                  </a:lnTo>
                  <a:close/>
                  <a:moveTo>
                    <a:pt x="412" y="471"/>
                  </a:moveTo>
                  <a:lnTo>
                    <a:pt x="412" y="471"/>
                  </a:lnTo>
                  <a:cubicBezTo>
                    <a:pt x="132" y="471"/>
                    <a:pt x="132" y="471"/>
                    <a:pt x="132" y="471"/>
                  </a:cubicBezTo>
                  <a:cubicBezTo>
                    <a:pt x="118" y="471"/>
                    <a:pt x="118" y="471"/>
                    <a:pt x="118" y="486"/>
                  </a:cubicBezTo>
                  <a:cubicBezTo>
                    <a:pt x="118" y="501"/>
                    <a:pt x="118" y="501"/>
                    <a:pt x="132" y="501"/>
                  </a:cubicBezTo>
                  <a:cubicBezTo>
                    <a:pt x="412" y="501"/>
                    <a:pt x="412" y="501"/>
                    <a:pt x="412" y="501"/>
                  </a:cubicBezTo>
                  <a:cubicBezTo>
                    <a:pt x="412" y="501"/>
                    <a:pt x="427" y="501"/>
                    <a:pt x="427" y="486"/>
                  </a:cubicBezTo>
                  <a:cubicBezTo>
                    <a:pt x="427" y="471"/>
                    <a:pt x="412" y="471"/>
                    <a:pt x="412" y="471"/>
                  </a:cubicBezTo>
                  <a:close/>
                  <a:moveTo>
                    <a:pt x="471" y="74"/>
                  </a:moveTo>
                  <a:lnTo>
                    <a:pt x="471" y="74"/>
                  </a:lnTo>
                  <a:cubicBezTo>
                    <a:pt x="412" y="74"/>
                    <a:pt x="412" y="74"/>
                    <a:pt x="412" y="74"/>
                  </a:cubicBezTo>
                  <a:cubicBezTo>
                    <a:pt x="412" y="29"/>
                    <a:pt x="412" y="29"/>
                    <a:pt x="412" y="29"/>
                  </a:cubicBezTo>
                  <a:cubicBezTo>
                    <a:pt x="353" y="29"/>
                    <a:pt x="353" y="29"/>
                    <a:pt x="353" y="29"/>
                  </a:cubicBezTo>
                  <a:cubicBezTo>
                    <a:pt x="339" y="15"/>
                    <a:pt x="309" y="0"/>
                    <a:pt x="265" y="0"/>
                  </a:cubicBezTo>
                  <a:cubicBezTo>
                    <a:pt x="235" y="0"/>
                    <a:pt x="206" y="15"/>
                    <a:pt x="191" y="29"/>
                  </a:cubicBezTo>
                  <a:cubicBezTo>
                    <a:pt x="132" y="29"/>
                    <a:pt x="132" y="29"/>
                    <a:pt x="132" y="29"/>
                  </a:cubicBezTo>
                  <a:cubicBezTo>
                    <a:pt x="132" y="74"/>
                    <a:pt x="132" y="74"/>
                    <a:pt x="132" y="74"/>
                  </a:cubicBezTo>
                  <a:cubicBezTo>
                    <a:pt x="73" y="74"/>
                    <a:pt x="73" y="74"/>
                    <a:pt x="73" y="74"/>
                  </a:cubicBezTo>
                  <a:cubicBezTo>
                    <a:pt x="29" y="74"/>
                    <a:pt x="0" y="103"/>
                    <a:pt x="0" y="147"/>
                  </a:cubicBezTo>
                  <a:cubicBezTo>
                    <a:pt x="0" y="545"/>
                    <a:pt x="0" y="545"/>
                    <a:pt x="0" y="545"/>
                  </a:cubicBezTo>
                  <a:cubicBezTo>
                    <a:pt x="0" y="589"/>
                    <a:pt x="29" y="618"/>
                    <a:pt x="73" y="618"/>
                  </a:cubicBezTo>
                  <a:cubicBezTo>
                    <a:pt x="471" y="618"/>
                    <a:pt x="471" y="618"/>
                    <a:pt x="471" y="618"/>
                  </a:cubicBezTo>
                  <a:cubicBezTo>
                    <a:pt x="515" y="618"/>
                    <a:pt x="544" y="589"/>
                    <a:pt x="544" y="545"/>
                  </a:cubicBezTo>
                  <a:cubicBezTo>
                    <a:pt x="544" y="147"/>
                    <a:pt x="544" y="147"/>
                    <a:pt x="544" y="147"/>
                  </a:cubicBezTo>
                  <a:cubicBezTo>
                    <a:pt x="544" y="103"/>
                    <a:pt x="515" y="74"/>
                    <a:pt x="471" y="74"/>
                  </a:cubicBezTo>
                  <a:close/>
                  <a:moveTo>
                    <a:pt x="177" y="74"/>
                  </a:moveTo>
                  <a:lnTo>
                    <a:pt x="177" y="74"/>
                  </a:lnTo>
                  <a:cubicBezTo>
                    <a:pt x="221" y="74"/>
                    <a:pt x="221" y="74"/>
                    <a:pt x="221" y="74"/>
                  </a:cubicBezTo>
                  <a:cubicBezTo>
                    <a:pt x="221" y="59"/>
                    <a:pt x="235" y="29"/>
                    <a:pt x="265" y="29"/>
                  </a:cubicBezTo>
                  <a:cubicBezTo>
                    <a:pt x="294" y="29"/>
                    <a:pt x="324" y="59"/>
                    <a:pt x="324" y="74"/>
                  </a:cubicBezTo>
                  <a:cubicBezTo>
                    <a:pt x="368" y="74"/>
                    <a:pt x="368" y="74"/>
                    <a:pt x="368" y="74"/>
                  </a:cubicBezTo>
                  <a:cubicBezTo>
                    <a:pt x="368" y="147"/>
                    <a:pt x="368" y="147"/>
                    <a:pt x="368" y="147"/>
                  </a:cubicBezTo>
                  <a:cubicBezTo>
                    <a:pt x="177" y="147"/>
                    <a:pt x="177" y="147"/>
                    <a:pt x="177" y="147"/>
                  </a:cubicBezTo>
                  <a:lnTo>
                    <a:pt x="177" y="74"/>
                  </a:lnTo>
                  <a:close/>
                  <a:moveTo>
                    <a:pt x="500" y="545"/>
                  </a:moveTo>
                  <a:lnTo>
                    <a:pt x="500" y="545"/>
                  </a:lnTo>
                  <a:cubicBezTo>
                    <a:pt x="500" y="559"/>
                    <a:pt x="486" y="589"/>
                    <a:pt x="471" y="589"/>
                  </a:cubicBezTo>
                  <a:cubicBezTo>
                    <a:pt x="73" y="589"/>
                    <a:pt x="73" y="589"/>
                    <a:pt x="73" y="589"/>
                  </a:cubicBezTo>
                  <a:cubicBezTo>
                    <a:pt x="59" y="589"/>
                    <a:pt x="29" y="559"/>
                    <a:pt x="29" y="545"/>
                  </a:cubicBezTo>
                  <a:cubicBezTo>
                    <a:pt x="29" y="147"/>
                    <a:pt x="29" y="147"/>
                    <a:pt x="29" y="147"/>
                  </a:cubicBezTo>
                  <a:cubicBezTo>
                    <a:pt x="29" y="133"/>
                    <a:pt x="59" y="118"/>
                    <a:pt x="73" y="118"/>
                  </a:cubicBezTo>
                  <a:cubicBezTo>
                    <a:pt x="132" y="118"/>
                    <a:pt x="132" y="118"/>
                    <a:pt x="132" y="118"/>
                  </a:cubicBezTo>
                  <a:cubicBezTo>
                    <a:pt x="132" y="192"/>
                    <a:pt x="132" y="192"/>
                    <a:pt x="132" y="192"/>
                  </a:cubicBezTo>
                  <a:cubicBezTo>
                    <a:pt x="412" y="192"/>
                    <a:pt x="412" y="192"/>
                    <a:pt x="412" y="192"/>
                  </a:cubicBezTo>
                  <a:cubicBezTo>
                    <a:pt x="412" y="118"/>
                    <a:pt x="412" y="118"/>
                    <a:pt x="412" y="118"/>
                  </a:cubicBezTo>
                  <a:cubicBezTo>
                    <a:pt x="471" y="118"/>
                    <a:pt x="471" y="118"/>
                    <a:pt x="471" y="118"/>
                  </a:cubicBezTo>
                  <a:cubicBezTo>
                    <a:pt x="486" y="118"/>
                    <a:pt x="500" y="133"/>
                    <a:pt x="500" y="147"/>
                  </a:cubicBezTo>
                  <a:lnTo>
                    <a:pt x="500" y="545"/>
                  </a:lnTo>
                  <a:close/>
                  <a:moveTo>
                    <a:pt x="412" y="265"/>
                  </a:moveTo>
                  <a:lnTo>
                    <a:pt x="412" y="265"/>
                  </a:lnTo>
                  <a:cubicBezTo>
                    <a:pt x="132" y="265"/>
                    <a:pt x="132" y="265"/>
                    <a:pt x="132" y="265"/>
                  </a:cubicBezTo>
                  <a:cubicBezTo>
                    <a:pt x="118" y="265"/>
                    <a:pt x="118" y="280"/>
                    <a:pt x="118" y="295"/>
                  </a:cubicBezTo>
                  <a:cubicBezTo>
                    <a:pt x="118" y="295"/>
                    <a:pt x="118" y="309"/>
                    <a:pt x="132" y="309"/>
                  </a:cubicBezTo>
                  <a:cubicBezTo>
                    <a:pt x="412" y="309"/>
                    <a:pt x="412" y="309"/>
                    <a:pt x="412" y="309"/>
                  </a:cubicBezTo>
                  <a:lnTo>
                    <a:pt x="427" y="295"/>
                  </a:lnTo>
                  <a:cubicBezTo>
                    <a:pt x="427" y="280"/>
                    <a:pt x="412" y="265"/>
                    <a:pt x="412" y="265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wrap="none" lIns="121908" tIns="60955" rIns="121908" bIns="60955" anchor="ctr" anchorCtr="1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521568" y="1541789"/>
            <a:ext cx="900000" cy="900000"/>
            <a:chOff x="3851920" y="40902"/>
            <a:chExt cx="900000" cy="900000"/>
          </a:xfrm>
        </p:grpSpPr>
        <p:sp>
          <p:nvSpPr>
            <p:cNvPr id="21" name="MH_Other_2"/>
            <p:cNvSpPr/>
            <p:nvPr>
              <p:custDataLst>
                <p:tags r:id="rId5"/>
              </p:custDataLst>
            </p:nvPr>
          </p:nvSpPr>
          <p:spPr>
            <a:xfrm>
              <a:off x="3851920" y="40902"/>
              <a:ext cx="900000" cy="900000"/>
            </a:xfrm>
            <a:prstGeom prst="ellipse">
              <a:avLst/>
            </a:prstGeom>
            <a:gradFill flip="none" rotWithShape="1">
              <a:gsLst>
                <a:gs pos="100000">
                  <a:schemeClr val="bg1"/>
                </a:gs>
                <a:gs pos="0">
                  <a:srgbClr val="E0E0E0"/>
                </a:gs>
              </a:gsLst>
              <a:lin ang="8100000" scaled="0"/>
              <a:tileRect/>
            </a:gradFill>
            <a:ln w="3492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2794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2" name="MH_Title_1"/>
            <p:cNvSpPr/>
            <p:nvPr>
              <p:custDataLst>
                <p:tags r:id="rId6"/>
              </p:custDataLst>
            </p:nvPr>
          </p:nvSpPr>
          <p:spPr>
            <a:xfrm>
              <a:off x="3995102" y="184084"/>
              <a:ext cx="613636" cy="61363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innerShdw blurRad="76200" dist="508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altLang="zh-CN" sz="2800" b="1" dirty="0"/>
            </a:p>
          </p:txBody>
        </p:sp>
        <p:sp>
          <p:nvSpPr>
            <p:cNvPr id="13" name="KSO_Shape"/>
            <p:cNvSpPr>
              <a:spLocks noChangeAspect="1"/>
            </p:cNvSpPr>
            <p:nvPr/>
          </p:nvSpPr>
          <p:spPr bwMode="auto">
            <a:xfrm>
              <a:off x="4180700" y="298997"/>
              <a:ext cx="242440" cy="383810"/>
            </a:xfrm>
            <a:custGeom>
              <a:avLst/>
              <a:gdLst>
                <a:gd name="T0" fmla="*/ 2147483646 w 3864"/>
                <a:gd name="T1" fmla="*/ 1817606605 h 6111"/>
                <a:gd name="T2" fmla="*/ 2147483646 w 3864"/>
                <a:gd name="T3" fmla="*/ 2147483646 h 6111"/>
                <a:gd name="T4" fmla="*/ 2147483646 w 3864"/>
                <a:gd name="T5" fmla="*/ 2147483646 h 6111"/>
                <a:gd name="T6" fmla="*/ 2147483646 w 3864"/>
                <a:gd name="T7" fmla="*/ 2147483646 h 6111"/>
                <a:gd name="T8" fmla="*/ 2147483646 w 3864"/>
                <a:gd name="T9" fmla="*/ 2147483646 h 6111"/>
                <a:gd name="T10" fmla="*/ 2147483646 w 3864"/>
                <a:gd name="T11" fmla="*/ 2147483646 h 6111"/>
                <a:gd name="T12" fmla="*/ 2147483646 w 3864"/>
                <a:gd name="T13" fmla="*/ 2147483646 h 6111"/>
                <a:gd name="T14" fmla="*/ 2147483646 w 3864"/>
                <a:gd name="T15" fmla="*/ 2147483646 h 6111"/>
                <a:gd name="T16" fmla="*/ 2147483646 w 3864"/>
                <a:gd name="T17" fmla="*/ 2147483646 h 6111"/>
                <a:gd name="T18" fmla="*/ 2147483646 w 3864"/>
                <a:gd name="T19" fmla="*/ 2147483646 h 6111"/>
                <a:gd name="T20" fmla="*/ 2147483646 w 3864"/>
                <a:gd name="T21" fmla="*/ 2147483646 h 6111"/>
                <a:gd name="T22" fmla="*/ 2147483646 w 3864"/>
                <a:gd name="T23" fmla="*/ 2147483646 h 6111"/>
                <a:gd name="T24" fmla="*/ 2147483646 w 3864"/>
                <a:gd name="T25" fmla="*/ 2147483646 h 6111"/>
                <a:gd name="T26" fmla="*/ 2147483646 w 3864"/>
                <a:gd name="T27" fmla="*/ 2147483646 h 6111"/>
                <a:gd name="T28" fmla="*/ 2147483646 w 3864"/>
                <a:gd name="T29" fmla="*/ 2147483646 h 6111"/>
                <a:gd name="T30" fmla="*/ 2147483646 w 3864"/>
                <a:gd name="T31" fmla="*/ 2147483646 h 6111"/>
                <a:gd name="T32" fmla="*/ 2147483646 w 3864"/>
                <a:gd name="T33" fmla="*/ 2147483646 h 6111"/>
                <a:gd name="T34" fmla="*/ 2147483646 w 3864"/>
                <a:gd name="T35" fmla="*/ 2147483646 h 6111"/>
                <a:gd name="T36" fmla="*/ 574134261 w 3864"/>
                <a:gd name="T37" fmla="*/ 2147483646 h 6111"/>
                <a:gd name="T38" fmla="*/ 906491754 w 3864"/>
                <a:gd name="T39" fmla="*/ 2147483646 h 6111"/>
                <a:gd name="T40" fmla="*/ 2147483646 w 3864"/>
                <a:gd name="T41" fmla="*/ 2147483646 h 6111"/>
                <a:gd name="T42" fmla="*/ 2147483646 w 3864"/>
                <a:gd name="T43" fmla="*/ 2147483646 h 6111"/>
                <a:gd name="T44" fmla="*/ 2147483646 w 3864"/>
                <a:gd name="T45" fmla="*/ 2147483646 h 6111"/>
                <a:gd name="T46" fmla="*/ 2147483646 w 3864"/>
                <a:gd name="T47" fmla="*/ 1817606605 h 6111"/>
                <a:gd name="T48" fmla="*/ 2147483646 w 3864"/>
                <a:gd name="T49" fmla="*/ 2147483646 h 6111"/>
                <a:gd name="T50" fmla="*/ 2147483646 w 3864"/>
                <a:gd name="T51" fmla="*/ 2147483646 h 6111"/>
                <a:gd name="T52" fmla="*/ 2147483646 w 3864"/>
                <a:gd name="T53" fmla="*/ 2147483646 h 6111"/>
                <a:gd name="T54" fmla="*/ 2147483646 w 3864"/>
                <a:gd name="T55" fmla="*/ 2147483646 h 6111"/>
                <a:gd name="T56" fmla="*/ 2147483646 w 3864"/>
                <a:gd name="T57" fmla="*/ 2147483646 h 6111"/>
                <a:gd name="T58" fmla="*/ 2147483646 w 3864"/>
                <a:gd name="T59" fmla="*/ 2147483646 h 6111"/>
                <a:gd name="T60" fmla="*/ 2147483646 w 3864"/>
                <a:gd name="T61" fmla="*/ 2147483646 h 6111"/>
                <a:gd name="T62" fmla="*/ 2147483646 w 3864"/>
                <a:gd name="T63" fmla="*/ 2147483646 h 6111"/>
                <a:gd name="T64" fmla="*/ 2147483646 w 3864"/>
                <a:gd name="T65" fmla="*/ 2147483646 h 6111"/>
                <a:gd name="T66" fmla="*/ 2147483646 w 3864"/>
                <a:gd name="T67" fmla="*/ 2147483646 h 6111"/>
                <a:gd name="T68" fmla="*/ 2147483646 w 3864"/>
                <a:gd name="T69" fmla="*/ 2147483646 h 6111"/>
                <a:gd name="T70" fmla="*/ 2147483646 w 3864"/>
                <a:gd name="T71" fmla="*/ 2147483646 h 6111"/>
                <a:gd name="T72" fmla="*/ 2147483646 w 3864"/>
                <a:gd name="T73" fmla="*/ 2147483646 h 6111"/>
                <a:gd name="T74" fmla="*/ 2147483646 w 3864"/>
                <a:gd name="T75" fmla="*/ 2147483646 h 6111"/>
                <a:gd name="T76" fmla="*/ 2147483646 w 3864"/>
                <a:gd name="T77" fmla="*/ 2147483646 h 6111"/>
                <a:gd name="T78" fmla="*/ 2147483646 w 3864"/>
                <a:gd name="T79" fmla="*/ 2147483646 h 6111"/>
                <a:gd name="T80" fmla="*/ 2147483646 w 3864"/>
                <a:gd name="T81" fmla="*/ 2147483646 h 6111"/>
                <a:gd name="T82" fmla="*/ 2147483646 w 3864"/>
                <a:gd name="T83" fmla="*/ 2147483646 h 6111"/>
                <a:gd name="T84" fmla="*/ 2147483646 w 3864"/>
                <a:gd name="T85" fmla="*/ 2147483646 h 6111"/>
                <a:gd name="T86" fmla="*/ 2147483646 w 3864"/>
                <a:gd name="T87" fmla="*/ 2147483646 h 6111"/>
                <a:gd name="T88" fmla="*/ 2147483646 w 3864"/>
                <a:gd name="T89" fmla="*/ 2147483646 h 6111"/>
                <a:gd name="T90" fmla="*/ 2147483646 w 3864"/>
                <a:gd name="T91" fmla="*/ 2147483646 h 6111"/>
                <a:gd name="T92" fmla="*/ 2147483646 w 3864"/>
                <a:gd name="T93" fmla="*/ 2147483646 h 6111"/>
                <a:gd name="T94" fmla="*/ 2147483646 w 3864"/>
                <a:gd name="T95" fmla="*/ 2147483646 h 6111"/>
                <a:gd name="T96" fmla="*/ 2147483646 w 3864"/>
                <a:gd name="T97" fmla="*/ 2147483646 h 6111"/>
                <a:gd name="T98" fmla="*/ 2147483646 w 3864"/>
                <a:gd name="T99" fmla="*/ 2147483646 h 6111"/>
                <a:gd name="T100" fmla="*/ 2147483646 w 3864"/>
                <a:gd name="T101" fmla="*/ 2147483646 h 6111"/>
                <a:gd name="T102" fmla="*/ 2147483646 w 3864"/>
                <a:gd name="T103" fmla="*/ 2147483646 h 6111"/>
                <a:gd name="T104" fmla="*/ 2147483646 w 3864"/>
                <a:gd name="T105" fmla="*/ 2147483646 h 6111"/>
                <a:gd name="T106" fmla="*/ 2147483646 w 3864"/>
                <a:gd name="T107" fmla="*/ 2147483646 h 6111"/>
                <a:gd name="T108" fmla="*/ 2147483646 w 3864"/>
                <a:gd name="T109" fmla="*/ 2147483646 h 6111"/>
                <a:gd name="T110" fmla="*/ 2147483646 w 3864"/>
                <a:gd name="T111" fmla="*/ 2147483646 h 6111"/>
                <a:gd name="T112" fmla="*/ 2147483646 w 3864"/>
                <a:gd name="T113" fmla="*/ 2147483646 h 6111"/>
                <a:gd name="T114" fmla="*/ 2147483646 w 3864"/>
                <a:gd name="T115" fmla="*/ 2147483646 h 6111"/>
                <a:gd name="T116" fmla="*/ 2147483646 w 3864"/>
                <a:gd name="T117" fmla="*/ 2147483646 h 6111"/>
                <a:gd name="T118" fmla="*/ 2147483646 w 3864"/>
                <a:gd name="T119" fmla="*/ 2147483646 h 6111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3864" h="6111">
                  <a:moveTo>
                    <a:pt x="1932" y="0"/>
                  </a:moveTo>
                  <a:lnTo>
                    <a:pt x="1932" y="0"/>
                  </a:lnTo>
                  <a:lnTo>
                    <a:pt x="1982" y="0"/>
                  </a:lnTo>
                  <a:lnTo>
                    <a:pt x="2031" y="2"/>
                  </a:lnTo>
                  <a:lnTo>
                    <a:pt x="2081" y="5"/>
                  </a:lnTo>
                  <a:lnTo>
                    <a:pt x="2129" y="9"/>
                  </a:lnTo>
                  <a:lnTo>
                    <a:pt x="2178" y="15"/>
                  </a:lnTo>
                  <a:lnTo>
                    <a:pt x="2226" y="22"/>
                  </a:lnTo>
                  <a:lnTo>
                    <a:pt x="2273" y="30"/>
                  </a:lnTo>
                  <a:lnTo>
                    <a:pt x="2321" y="39"/>
                  </a:lnTo>
                  <a:lnTo>
                    <a:pt x="2367" y="48"/>
                  </a:lnTo>
                  <a:lnTo>
                    <a:pt x="2415" y="60"/>
                  </a:lnTo>
                  <a:lnTo>
                    <a:pt x="2460" y="73"/>
                  </a:lnTo>
                  <a:lnTo>
                    <a:pt x="2507" y="87"/>
                  </a:lnTo>
                  <a:lnTo>
                    <a:pt x="2551" y="101"/>
                  </a:lnTo>
                  <a:lnTo>
                    <a:pt x="2596" y="117"/>
                  </a:lnTo>
                  <a:lnTo>
                    <a:pt x="2640" y="133"/>
                  </a:lnTo>
                  <a:lnTo>
                    <a:pt x="2683" y="152"/>
                  </a:lnTo>
                  <a:lnTo>
                    <a:pt x="2727" y="170"/>
                  </a:lnTo>
                  <a:lnTo>
                    <a:pt x="2769" y="190"/>
                  </a:lnTo>
                  <a:lnTo>
                    <a:pt x="2811" y="211"/>
                  </a:lnTo>
                  <a:lnTo>
                    <a:pt x="2853" y="233"/>
                  </a:lnTo>
                  <a:lnTo>
                    <a:pt x="2893" y="255"/>
                  </a:lnTo>
                  <a:lnTo>
                    <a:pt x="2934" y="279"/>
                  </a:lnTo>
                  <a:lnTo>
                    <a:pt x="2973" y="304"/>
                  </a:lnTo>
                  <a:lnTo>
                    <a:pt x="3012" y="329"/>
                  </a:lnTo>
                  <a:lnTo>
                    <a:pt x="3050" y="356"/>
                  </a:lnTo>
                  <a:lnTo>
                    <a:pt x="3087" y="383"/>
                  </a:lnTo>
                  <a:lnTo>
                    <a:pt x="3124" y="412"/>
                  </a:lnTo>
                  <a:lnTo>
                    <a:pt x="3160" y="441"/>
                  </a:lnTo>
                  <a:lnTo>
                    <a:pt x="3196" y="471"/>
                  </a:lnTo>
                  <a:lnTo>
                    <a:pt x="3231" y="501"/>
                  </a:lnTo>
                  <a:lnTo>
                    <a:pt x="3265" y="532"/>
                  </a:lnTo>
                  <a:lnTo>
                    <a:pt x="3297" y="565"/>
                  </a:lnTo>
                  <a:lnTo>
                    <a:pt x="3330" y="599"/>
                  </a:lnTo>
                  <a:lnTo>
                    <a:pt x="3362" y="632"/>
                  </a:lnTo>
                  <a:lnTo>
                    <a:pt x="3393" y="667"/>
                  </a:lnTo>
                  <a:lnTo>
                    <a:pt x="3423" y="702"/>
                  </a:lnTo>
                  <a:lnTo>
                    <a:pt x="3452" y="739"/>
                  </a:lnTo>
                  <a:lnTo>
                    <a:pt x="3480" y="775"/>
                  </a:lnTo>
                  <a:lnTo>
                    <a:pt x="3507" y="813"/>
                  </a:lnTo>
                  <a:lnTo>
                    <a:pt x="3534" y="852"/>
                  </a:lnTo>
                  <a:lnTo>
                    <a:pt x="3560" y="890"/>
                  </a:lnTo>
                  <a:lnTo>
                    <a:pt x="3584" y="930"/>
                  </a:lnTo>
                  <a:lnTo>
                    <a:pt x="3607" y="970"/>
                  </a:lnTo>
                  <a:lnTo>
                    <a:pt x="3631" y="1011"/>
                  </a:lnTo>
                  <a:lnTo>
                    <a:pt x="3653" y="1051"/>
                  </a:lnTo>
                  <a:lnTo>
                    <a:pt x="3674" y="1094"/>
                  </a:lnTo>
                  <a:lnTo>
                    <a:pt x="3693" y="1136"/>
                  </a:lnTo>
                  <a:lnTo>
                    <a:pt x="3712" y="1179"/>
                  </a:lnTo>
                  <a:lnTo>
                    <a:pt x="3729" y="1223"/>
                  </a:lnTo>
                  <a:lnTo>
                    <a:pt x="3747" y="1267"/>
                  </a:lnTo>
                  <a:lnTo>
                    <a:pt x="3762" y="1312"/>
                  </a:lnTo>
                  <a:lnTo>
                    <a:pt x="3777" y="1357"/>
                  </a:lnTo>
                  <a:lnTo>
                    <a:pt x="3791" y="1402"/>
                  </a:lnTo>
                  <a:lnTo>
                    <a:pt x="3802" y="1449"/>
                  </a:lnTo>
                  <a:lnTo>
                    <a:pt x="3814" y="1495"/>
                  </a:lnTo>
                  <a:lnTo>
                    <a:pt x="3824" y="1543"/>
                  </a:lnTo>
                  <a:lnTo>
                    <a:pt x="3834" y="1589"/>
                  </a:lnTo>
                  <a:lnTo>
                    <a:pt x="3842" y="1638"/>
                  </a:lnTo>
                  <a:lnTo>
                    <a:pt x="3848" y="1685"/>
                  </a:lnTo>
                  <a:lnTo>
                    <a:pt x="3853" y="1734"/>
                  </a:lnTo>
                  <a:lnTo>
                    <a:pt x="3858" y="1783"/>
                  </a:lnTo>
                  <a:lnTo>
                    <a:pt x="3862" y="1832"/>
                  </a:lnTo>
                  <a:lnTo>
                    <a:pt x="3863" y="1882"/>
                  </a:lnTo>
                  <a:lnTo>
                    <a:pt x="3864" y="1932"/>
                  </a:lnTo>
                  <a:lnTo>
                    <a:pt x="3863" y="1999"/>
                  </a:lnTo>
                  <a:lnTo>
                    <a:pt x="3859" y="2065"/>
                  </a:lnTo>
                  <a:lnTo>
                    <a:pt x="3853" y="2130"/>
                  </a:lnTo>
                  <a:lnTo>
                    <a:pt x="3845" y="2195"/>
                  </a:lnTo>
                  <a:lnTo>
                    <a:pt x="3836" y="2260"/>
                  </a:lnTo>
                  <a:lnTo>
                    <a:pt x="3823" y="2324"/>
                  </a:lnTo>
                  <a:lnTo>
                    <a:pt x="3809" y="2387"/>
                  </a:lnTo>
                  <a:lnTo>
                    <a:pt x="3793" y="2449"/>
                  </a:lnTo>
                  <a:lnTo>
                    <a:pt x="3776" y="2511"/>
                  </a:lnTo>
                  <a:lnTo>
                    <a:pt x="3755" y="2571"/>
                  </a:lnTo>
                  <a:lnTo>
                    <a:pt x="3733" y="2631"/>
                  </a:lnTo>
                  <a:lnTo>
                    <a:pt x="3709" y="2690"/>
                  </a:lnTo>
                  <a:lnTo>
                    <a:pt x="3683" y="2747"/>
                  </a:lnTo>
                  <a:lnTo>
                    <a:pt x="3656" y="2804"/>
                  </a:lnTo>
                  <a:lnTo>
                    <a:pt x="3626" y="2859"/>
                  </a:lnTo>
                  <a:lnTo>
                    <a:pt x="3596" y="2914"/>
                  </a:lnTo>
                  <a:lnTo>
                    <a:pt x="3566" y="2963"/>
                  </a:lnTo>
                  <a:lnTo>
                    <a:pt x="3534" y="3011"/>
                  </a:lnTo>
                  <a:lnTo>
                    <a:pt x="3502" y="3058"/>
                  </a:lnTo>
                  <a:lnTo>
                    <a:pt x="3467" y="3103"/>
                  </a:lnTo>
                  <a:lnTo>
                    <a:pt x="3432" y="3148"/>
                  </a:lnTo>
                  <a:lnTo>
                    <a:pt x="3395" y="3193"/>
                  </a:lnTo>
                  <a:lnTo>
                    <a:pt x="3358" y="3234"/>
                  </a:lnTo>
                  <a:lnTo>
                    <a:pt x="3318" y="3276"/>
                  </a:lnTo>
                  <a:lnTo>
                    <a:pt x="3278" y="3317"/>
                  </a:lnTo>
                  <a:lnTo>
                    <a:pt x="3237" y="3356"/>
                  </a:lnTo>
                  <a:lnTo>
                    <a:pt x="3194" y="3393"/>
                  </a:lnTo>
                  <a:lnTo>
                    <a:pt x="3150" y="3431"/>
                  </a:lnTo>
                  <a:lnTo>
                    <a:pt x="3106" y="3465"/>
                  </a:lnTo>
                  <a:lnTo>
                    <a:pt x="3059" y="3500"/>
                  </a:lnTo>
                  <a:lnTo>
                    <a:pt x="3013" y="3533"/>
                  </a:lnTo>
                  <a:lnTo>
                    <a:pt x="2965" y="3564"/>
                  </a:lnTo>
                  <a:lnTo>
                    <a:pt x="2965" y="3763"/>
                  </a:lnTo>
                  <a:lnTo>
                    <a:pt x="3040" y="3756"/>
                  </a:lnTo>
                  <a:lnTo>
                    <a:pt x="3184" y="3744"/>
                  </a:lnTo>
                  <a:lnTo>
                    <a:pt x="3240" y="3879"/>
                  </a:lnTo>
                  <a:lnTo>
                    <a:pt x="3257" y="3921"/>
                  </a:lnTo>
                  <a:lnTo>
                    <a:pt x="3272" y="3961"/>
                  </a:lnTo>
                  <a:lnTo>
                    <a:pt x="3283" y="4003"/>
                  </a:lnTo>
                  <a:lnTo>
                    <a:pt x="3293" y="4044"/>
                  </a:lnTo>
                  <a:lnTo>
                    <a:pt x="3301" y="4084"/>
                  </a:lnTo>
                  <a:lnTo>
                    <a:pt x="3305" y="4125"/>
                  </a:lnTo>
                  <a:lnTo>
                    <a:pt x="3309" y="4166"/>
                  </a:lnTo>
                  <a:lnTo>
                    <a:pt x="3310" y="4206"/>
                  </a:lnTo>
                  <a:lnTo>
                    <a:pt x="3309" y="4248"/>
                  </a:lnTo>
                  <a:lnTo>
                    <a:pt x="3305" y="4289"/>
                  </a:lnTo>
                  <a:lnTo>
                    <a:pt x="3300" y="4329"/>
                  </a:lnTo>
                  <a:lnTo>
                    <a:pt x="3292" y="4370"/>
                  </a:lnTo>
                  <a:lnTo>
                    <a:pt x="3282" y="4409"/>
                  </a:lnTo>
                  <a:lnTo>
                    <a:pt x="3269" y="4449"/>
                  </a:lnTo>
                  <a:lnTo>
                    <a:pt x="3256" y="4487"/>
                  </a:lnTo>
                  <a:lnTo>
                    <a:pt x="3239" y="4527"/>
                  </a:lnTo>
                  <a:lnTo>
                    <a:pt x="3224" y="4560"/>
                  </a:lnTo>
                  <a:lnTo>
                    <a:pt x="3240" y="4600"/>
                  </a:lnTo>
                  <a:lnTo>
                    <a:pt x="3257" y="4642"/>
                  </a:lnTo>
                  <a:lnTo>
                    <a:pt x="3272" y="4682"/>
                  </a:lnTo>
                  <a:lnTo>
                    <a:pt x="3283" y="4724"/>
                  </a:lnTo>
                  <a:lnTo>
                    <a:pt x="3293" y="4765"/>
                  </a:lnTo>
                  <a:lnTo>
                    <a:pt x="3301" y="4805"/>
                  </a:lnTo>
                  <a:lnTo>
                    <a:pt x="3305" y="4846"/>
                  </a:lnTo>
                  <a:lnTo>
                    <a:pt x="3309" y="4888"/>
                  </a:lnTo>
                  <a:lnTo>
                    <a:pt x="3310" y="4927"/>
                  </a:lnTo>
                  <a:lnTo>
                    <a:pt x="3309" y="4969"/>
                  </a:lnTo>
                  <a:lnTo>
                    <a:pt x="3305" y="5010"/>
                  </a:lnTo>
                  <a:lnTo>
                    <a:pt x="3300" y="5050"/>
                  </a:lnTo>
                  <a:lnTo>
                    <a:pt x="3292" y="5091"/>
                  </a:lnTo>
                  <a:lnTo>
                    <a:pt x="3282" y="5130"/>
                  </a:lnTo>
                  <a:lnTo>
                    <a:pt x="3269" y="5170"/>
                  </a:lnTo>
                  <a:lnTo>
                    <a:pt x="3256" y="5209"/>
                  </a:lnTo>
                  <a:lnTo>
                    <a:pt x="3239" y="5248"/>
                  </a:lnTo>
                  <a:lnTo>
                    <a:pt x="3191" y="5356"/>
                  </a:lnTo>
                  <a:lnTo>
                    <a:pt x="3073" y="5366"/>
                  </a:lnTo>
                  <a:lnTo>
                    <a:pt x="886" y="5559"/>
                  </a:lnTo>
                  <a:lnTo>
                    <a:pt x="735" y="5573"/>
                  </a:lnTo>
                  <a:lnTo>
                    <a:pt x="681" y="5430"/>
                  </a:lnTo>
                  <a:lnTo>
                    <a:pt x="668" y="5395"/>
                  </a:lnTo>
                  <a:lnTo>
                    <a:pt x="656" y="5359"/>
                  </a:lnTo>
                  <a:lnTo>
                    <a:pt x="646" y="5323"/>
                  </a:lnTo>
                  <a:lnTo>
                    <a:pt x="636" y="5286"/>
                  </a:lnTo>
                  <a:lnTo>
                    <a:pt x="628" y="5249"/>
                  </a:lnTo>
                  <a:lnTo>
                    <a:pt x="623" y="5210"/>
                  </a:lnTo>
                  <a:lnTo>
                    <a:pt x="618" y="5172"/>
                  </a:lnTo>
                  <a:lnTo>
                    <a:pt x="616" y="5133"/>
                  </a:lnTo>
                  <a:lnTo>
                    <a:pt x="614" y="5091"/>
                  </a:lnTo>
                  <a:lnTo>
                    <a:pt x="617" y="5049"/>
                  </a:lnTo>
                  <a:lnTo>
                    <a:pt x="621" y="5006"/>
                  </a:lnTo>
                  <a:lnTo>
                    <a:pt x="628" y="4963"/>
                  </a:lnTo>
                  <a:lnTo>
                    <a:pt x="633" y="4941"/>
                  </a:lnTo>
                  <a:lnTo>
                    <a:pt x="638" y="4919"/>
                  </a:lnTo>
                  <a:lnTo>
                    <a:pt x="645" y="4897"/>
                  </a:lnTo>
                  <a:lnTo>
                    <a:pt x="652" y="4875"/>
                  </a:lnTo>
                  <a:lnTo>
                    <a:pt x="659" y="4853"/>
                  </a:lnTo>
                  <a:lnTo>
                    <a:pt x="668" y="4831"/>
                  </a:lnTo>
                  <a:lnTo>
                    <a:pt x="677" y="4808"/>
                  </a:lnTo>
                  <a:lnTo>
                    <a:pt x="688" y="4786"/>
                  </a:lnTo>
                  <a:lnTo>
                    <a:pt x="700" y="4759"/>
                  </a:lnTo>
                  <a:lnTo>
                    <a:pt x="681" y="4709"/>
                  </a:lnTo>
                  <a:lnTo>
                    <a:pt x="668" y="4674"/>
                  </a:lnTo>
                  <a:lnTo>
                    <a:pt x="656" y="4638"/>
                  </a:lnTo>
                  <a:lnTo>
                    <a:pt x="646" y="4602"/>
                  </a:lnTo>
                  <a:lnTo>
                    <a:pt x="636" y="4565"/>
                  </a:lnTo>
                  <a:lnTo>
                    <a:pt x="628" y="4528"/>
                  </a:lnTo>
                  <a:lnTo>
                    <a:pt x="623" y="4489"/>
                  </a:lnTo>
                  <a:lnTo>
                    <a:pt x="618" y="4451"/>
                  </a:lnTo>
                  <a:lnTo>
                    <a:pt x="616" y="4412"/>
                  </a:lnTo>
                  <a:lnTo>
                    <a:pt x="614" y="4370"/>
                  </a:lnTo>
                  <a:lnTo>
                    <a:pt x="617" y="4327"/>
                  </a:lnTo>
                  <a:lnTo>
                    <a:pt x="621" y="4285"/>
                  </a:lnTo>
                  <a:lnTo>
                    <a:pt x="628" y="4242"/>
                  </a:lnTo>
                  <a:lnTo>
                    <a:pt x="633" y="4220"/>
                  </a:lnTo>
                  <a:lnTo>
                    <a:pt x="638" y="4198"/>
                  </a:lnTo>
                  <a:lnTo>
                    <a:pt x="645" y="4176"/>
                  </a:lnTo>
                  <a:lnTo>
                    <a:pt x="652" y="4154"/>
                  </a:lnTo>
                  <a:lnTo>
                    <a:pt x="659" y="4132"/>
                  </a:lnTo>
                  <a:lnTo>
                    <a:pt x="668" y="4110"/>
                  </a:lnTo>
                  <a:lnTo>
                    <a:pt x="677" y="4087"/>
                  </a:lnTo>
                  <a:lnTo>
                    <a:pt x="688" y="4064"/>
                  </a:lnTo>
                  <a:lnTo>
                    <a:pt x="736" y="3960"/>
                  </a:lnTo>
                  <a:lnTo>
                    <a:pt x="851" y="3950"/>
                  </a:lnTo>
                  <a:lnTo>
                    <a:pt x="934" y="3943"/>
                  </a:lnTo>
                  <a:lnTo>
                    <a:pt x="934" y="3586"/>
                  </a:lnTo>
                  <a:lnTo>
                    <a:pt x="885" y="3555"/>
                  </a:lnTo>
                  <a:lnTo>
                    <a:pt x="836" y="3522"/>
                  </a:lnTo>
                  <a:lnTo>
                    <a:pt x="789" y="3489"/>
                  </a:lnTo>
                  <a:lnTo>
                    <a:pt x="742" y="3454"/>
                  </a:lnTo>
                  <a:lnTo>
                    <a:pt x="697" y="3417"/>
                  </a:lnTo>
                  <a:lnTo>
                    <a:pt x="653" y="3378"/>
                  </a:lnTo>
                  <a:lnTo>
                    <a:pt x="610" y="3340"/>
                  </a:lnTo>
                  <a:lnTo>
                    <a:pt x="568" y="3299"/>
                  </a:lnTo>
                  <a:lnTo>
                    <a:pt x="527" y="3258"/>
                  </a:lnTo>
                  <a:lnTo>
                    <a:pt x="488" y="3215"/>
                  </a:lnTo>
                  <a:lnTo>
                    <a:pt x="450" y="3170"/>
                  </a:lnTo>
                  <a:lnTo>
                    <a:pt x="414" y="3125"/>
                  </a:lnTo>
                  <a:lnTo>
                    <a:pt x="378" y="3079"/>
                  </a:lnTo>
                  <a:lnTo>
                    <a:pt x="344" y="3031"/>
                  </a:lnTo>
                  <a:lnTo>
                    <a:pt x="311" y="2982"/>
                  </a:lnTo>
                  <a:lnTo>
                    <a:pt x="280" y="2934"/>
                  </a:lnTo>
                  <a:lnTo>
                    <a:pt x="248" y="2878"/>
                  </a:lnTo>
                  <a:lnTo>
                    <a:pt x="217" y="2821"/>
                  </a:lnTo>
                  <a:lnTo>
                    <a:pt x="188" y="2763"/>
                  </a:lnTo>
                  <a:lnTo>
                    <a:pt x="162" y="2705"/>
                  </a:lnTo>
                  <a:lnTo>
                    <a:pt x="136" y="2644"/>
                  </a:lnTo>
                  <a:lnTo>
                    <a:pt x="113" y="2584"/>
                  </a:lnTo>
                  <a:lnTo>
                    <a:pt x="92" y="2523"/>
                  </a:lnTo>
                  <a:lnTo>
                    <a:pt x="73" y="2460"/>
                  </a:lnTo>
                  <a:lnTo>
                    <a:pt x="56" y="2396"/>
                  </a:lnTo>
                  <a:lnTo>
                    <a:pt x="42" y="2332"/>
                  </a:lnTo>
                  <a:lnTo>
                    <a:pt x="29" y="2267"/>
                  </a:lnTo>
                  <a:lnTo>
                    <a:pt x="19" y="2201"/>
                  </a:lnTo>
                  <a:lnTo>
                    <a:pt x="11" y="2135"/>
                  </a:lnTo>
                  <a:lnTo>
                    <a:pt x="5" y="2067"/>
                  </a:lnTo>
                  <a:lnTo>
                    <a:pt x="1" y="2000"/>
                  </a:lnTo>
                  <a:lnTo>
                    <a:pt x="0" y="1932"/>
                  </a:lnTo>
                  <a:lnTo>
                    <a:pt x="0" y="1882"/>
                  </a:lnTo>
                  <a:lnTo>
                    <a:pt x="3" y="1832"/>
                  </a:lnTo>
                  <a:lnTo>
                    <a:pt x="5" y="1783"/>
                  </a:lnTo>
                  <a:lnTo>
                    <a:pt x="10" y="1734"/>
                  </a:lnTo>
                  <a:lnTo>
                    <a:pt x="15" y="1685"/>
                  </a:lnTo>
                  <a:lnTo>
                    <a:pt x="22" y="1638"/>
                  </a:lnTo>
                  <a:lnTo>
                    <a:pt x="30" y="1589"/>
                  </a:lnTo>
                  <a:lnTo>
                    <a:pt x="39" y="1543"/>
                  </a:lnTo>
                  <a:lnTo>
                    <a:pt x="49" y="1495"/>
                  </a:lnTo>
                  <a:lnTo>
                    <a:pt x="61" y="1449"/>
                  </a:lnTo>
                  <a:lnTo>
                    <a:pt x="73" y="1402"/>
                  </a:lnTo>
                  <a:lnTo>
                    <a:pt x="86" y="1357"/>
                  </a:lnTo>
                  <a:lnTo>
                    <a:pt x="101" y="1312"/>
                  </a:lnTo>
                  <a:lnTo>
                    <a:pt x="118" y="1267"/>
                  </a:lnTo>
                  <a:lnTo>
                    <a:pt x="134" y="1223"/>
                  </a:lnTo>
                  <a:lnTo>
                    <a:pt x="151" y="1179"/>
                  </a:lnTo>
                  <a:lnTo>
                    <a:pt x="171" y="1136"/>
                  </a:lnTo>
                  <a:lnTo>
                    <a:pt x="191" y="1094"/>
                  </a:lnTo>
                  <a:lnTo>
                    <a:pt x="212" y="1051"/>
                  </a:lnTo>
                  <a:lnTo>
                    <a:pt x="232" y="1011"/>
                  </a:lnTo>
                  <a:lnTo>
                    <a:pt x="256" y="970"/>
                  </a:lnTo>
                  <a:lnTo>
                    <a:pt x="279" y="930"/>
                  </a:lnTo>
                  <a:lnTo>
                    <a:pt x="304" y="890"/>
                  </a:lnTo>
                  <a:lnTo>
                    <a:pt x="330" y="852"/>
                  </a:lnTo>
                  <a:lnTo>
                    <a:pt x="357" y="813"/>
                  </a:lnTo>
                  <a:lnTo>
                    <a:pt x="383" y="775"/>
                  </a:lnTo>
                  <a:lnTo>
                    <a:pt x="411" y="739"/>
                  </a:lnTo>
                  <a:lnTo>
                    <a:pt x="441" y="702"/>
                  </a:lnTo>
                  <a:lnTo>
                    <a:pt x="470" y="667"/>
                  </a:lnTo>
                  <a:lnTo>
                    <a:pt x="502" y="632"/>
                  </a:lnTo>
                  <a:lnTo>
                    <a:pt x="533" y="599"/>
                  </a:lnTo>
                  <a:lnTo>
                    <a:pt x="566" y="565"/>
                  </a:lnTo>
                  <a:lnTo>
                    <a:pt x="599" y="532"/>
                  </a:lnTo>
                  <a:lnTo>
                    <a:pt x="633" y="501"/>
                  </a:lnTo>
                  <a:lnTo>
                    <a:pt x="668" y="471"/>
                  </a:lnTo>
                  <a:lnTo>
                    <a:pt x="703" y="441"/>
                  </a:lnTo>
                  <a:lnTo>
                    <a:pt x="739" y="412"/>
                  </a:lnTo>
                  <a:lnTo>
                    <a:pt x="776" y="383"/>
                  </a:lnTo>
                  <a:lnTo>
                    <a:pt x="813" y="356"/>
                  </a:lnTo>
                  <a:lnTo>
                    <a:pt x="851" y="329"/>
                  </a:lnTo>
                  <a:lnTo>
                    <a:pt x="891" y="304"/>
                  </a:lnTo>
                  <a:lnTo>
                    <a:pt x="930" y="279"/>
                  </a:lnTo>
                  <a:lnTo>
                    <a:pt x="970" y="255"/>
                  </a:lnTo>
                  <a:lnTo>
                    <a:pt x="1010" y="233"/>
                  </a:lnTo>
                  <a:lnTo>
                    <a:pt x="1052" y="211"/>
                  </a:lnTo>
                  <a:lnTo>
                    <a:pt x="1094" y="190"/>
                  </a:lnTo>
                  <a:lnTo>
                    <a:pt x="1137" y="170"/>
                  </a:lnTo>
                  <a:lnTo>
                    <a:pt x="1180" y="152"/>
                  </a:lnTo>
                  <a:lnTo>
                    <a:pt x="1224" y="133"/>
                  </a:lnTo>
                  <a:lnTo>
                    <a:pt x="1268" y="117"/>
                  </a:lnTo>
                  <a:lnTo>
                    <a:pt x="1312" y="101"/>
                  </a:lnTo>
                  <a:lnTo>
                    <a:pt x="1357" y="87"/>
                  </a:lnTo>
                  <a:lnTo>
                    <a:pt x="1403" y="73"/>
                  </a:lnTo>
                  <a:lnTo>
                    <a:pt x="1449" y="60"/>
                  </a:lnTo>
                  <a:lnTo>
                    <a:pt x="1496" y="48"/>
                  </a:lnTo>
                  <a:lnTo>
                    <a:pt x="1542" y="39"/>
                  </a:lnTo>
                  <a:lnTo>
                    <a:pt x="1590" y="30"/>
                  </a:lnTo>
                  <a:lnTo>
                    <a:pt x="1637" y="22"/>
                  </a:lnTo>
                  <a:lnTo>
                    <a:pt x="1686" y="15"/>
                  </a:lnTo>
                  <a:lnTo>
                    <a:pt x="1735" y="9"/>
                  </a:lnTo>
                  <a:lnTo>
                    <a:pt x="1783" y="5"/>
                  </a:lnTo>
                  <a:lnTo>
                    <a:pt x="1832" y="2"/>
                  </a:lnTo>
                  <a:lnTo>
                    <a:pt x="1882" y="0"/>
                  </a:lnTo>
                  <a:lnTo>
                    <a:pt x="1932" y="0"/>
                  </a:lnTo>
                  <a:close/>
                  <a:moveTo>
                    <a:pt x="1507" y="2300"/>
                  </a:moveTo>
                  <a:lnTo>
                    <a:pt x="1507" y="2300"/>
                  </a:lnTo>
                  <a:lnTo>
                    <a:pt x="1533" y="2310"/>
                  </a:lnTo>
                  <a:lnTo>
                    <a:pt x="1557" y="2318"/>
                  </a:lnTo>
                  <a:lnTo>
                    <a:pt x="1569" y="2321"/>
                  </a:lnTo>
                  <a:lnTo>
                    <a:pt x="1580" y="2323"/>
                  </a:lnTo>
                  <a:lnTo>
                    <a:pt x="1592" y="2324"/>
                  </a:lnTo>
                  <a:lnTo>
                    <a:pt x="1604" y="2324"/>
                  </a:lnTo>
                  <a:lnTo>
                    <a:pt x="1619" y="2324"/>
                  </a:lnTo>
                  <a:lnTo>
                    <a:pt x="1633" y="2322"/>
                  </a:lnTo>
                  <a:lnTo>
                    <a:pt x="1648" y="2318"/>
                  </a:lnTo>
                  <a:lnTo>
                    <a:pt x="1663" y="2314"/>
                  </a:lnTo>
                  <a:lnTo>
                    <a:pt x="1677" y="2308"/>
                  </a:lnTo>
                  <a:lnTo>
                    <a:pt x="1691" y="2300"/>
                  </a:lnTo>
                  <a:lnTo>
                    <a:pt x="1705" y="2289"/>
                  </a:lnTo>
                  <a:lnTo>
                    <a:pt x="1718" y="2279"/>
                  </a:lnTo>
                  <a:lnTo>
                    <a:pt x="1750" y="2251"/>
                  </a:lnTo>
                  <a:lnTo>
                    <a:pt x="1782" y="2276"/>
                  </a:lnTo>
                  <a:lnTo>
                    <a:pt x="1801" y="2290"/>
                  </a:lnTo>
                  <a:lnTo>
                    <a:pt x="1819" y="2303"/>
                  </a:lnTo>
                  <a:lnTo>
                    <a:pt x="1838" y="2314"/>
                  </a:lnTo>
                  <a:lnTo>
                    <a:pt x="1855" y="2323"/>
                  </a:lnTo>
                  <a:lnTo>
                    <a:pt x="1873" y="2330"/>
                  </a:lnTo>
                  <a:lnTo>
                    <a:pt x="1890" y="2336"/>
                  </a:lnTo>
                  <a:lnTo>
                    <a:pt x="1908" y="2339"/>
                  </a:lnTo>
                  <a:lnTo>
                    <a:pt x="1924" y="2340"/>
                  </a:lnTo>
                  <a:lnTo>
                    <a:pt x="1939" y="2340"/>
                  </a:lnTo>
                  <a:lnTo>
                    <a:pt x="1954" y="2338"/>
                  </a:lnTo>
                  <a:lnTo>
                    <a:pt x="1969" y="2333"/>
                  </a:lnTo>
                  <a:lnTo>
                    <a:pt x="1984" y="2328"/>
                  </a:lnTo>
                  <a:lnTo>
                    <a:pt x="1999" y="2319"/>
                  </a:lnTo>
                  <a:lnTo>
                    <a:pt x="2013" y="2309"/>
                  </a:lnTo>
                  <a:lnTo>
                    <a:pt x="2028" y="2296"/>
                  </a:lnTo>
                  <a:lnTo>
                    <a:pt x="2044" y="2282"/>
                  </a:lnTo>
                  <a:lnTo>
                    <a:pt x="2077" y="2246"/>
                  </a:lnTo>
                  <a:lnTo>
                    <a:pt x="2113" y="2279"/>
                  </a:lnTo>
                  <a:lnTo>
                    <a:pt x="2134" y="2295"/>
                  </a:lnTo>
                  <a:lnTo>
                    <a:pt x="2154" y="2308"/>
                  </a:lnTo>
                  <a:lnTo>
                    <a:pt x="2175" y="2319"/>
                  </a:lnTo>
                  <a:lnTo>
                    <a:pt x="2194" y="2326"/>
                  </a:lnTo>
                  <a:lnTo>
                    <a:pt x="2215" y="2332"/>
                  </a:lnTo>
                  <a:lnTo>
                    <a:pt x="2235" y="2336"/>
                  </a:lnTo>
                  <a:lnTo>
                    <a:pt x="2255" y="2337"/>
                  </a:lnTo>
                  <a:lnTo>
                    <a:pt x="2275" y="2336"/>
                  </a:lnTo>
                  <a:lnTo>
                    <a:pt x="2291" y="2333"/>
                  </a:lnTo>
                  <a:lnTo>
                    <a:pt x="2308" y="2330"/>
                  </a:lnTo>
                  <a:lnTo>
                    <a:pt x="2324" y="2325"/>
                  </a:lnTo>
                  <a:lnTo>
                    <a:pt x="2342" y="2319"/>
                  </a:lnTo>
                  <a:lnTo>
                    <a:pt x="2359" y="2314"/>
                  </a:lnTo>
                  <a:lnTo>
                    <a:pt x="2377" y="2307"/>
                  </a:lnTo>
                  <a:lnTo>
                    <a:pt x="2412" y="2290"/>
                  </a:lnTo>
                  <a:lnTo>
                    <a:pt x="2484" y="2175"/>
                  </a:lnTo>
                  <a:lnTo>
                    <a:pt x="2653" y="2281"/>
                  </a:lnTo>
                  <a:lnTo>
                    <a:pt x="2239" y="2948"/>
                  </a:lnTo>
                  <a:lnTo>
                    <a:pt x="2239" y="3826"/>
                  </a:lnTo>
                  <a:lnTo>
                    <a:pt x="2564" y="3799"/>
                  </a:lnTo>
                  <a:lnTo>
                    <a:pt x="2564" y="3450"/>
                  </a:lnTo>
                  <a:lnTo>
                    <a:pt x="2564" y="3332"/>
                  </a:lnTo>
                  <a:lnTo>
                    <a:pt x="2668" y="3274"/>
                  </a:lnTo>
                  <a:lnTo>
                    <a:pt x="2712" y="3248"/>
                  </a:lnTo>
                  <a:lnTo>
                    <a:pt x="2756" y="3222"/>
                  </a:lnTo>
                  <a:lnTo>
                    <a:pt x="2799" y="3194"/>
                  </a:lnTo>
                  <a:lnTo>
                    <a:pt x="2841" y="3163"/>
                  </a:lnTo>
                  <a:lnTo>
                    <a:pt x="2882" y="3132"/>
                  </a:lnTo>
                  <a:lnTo>
                    <a:pt x="2921" y="3100"/>
                  </a:lnTo>
                  <a:lnTo>
                    <a:pt x="2960" y="3066"/>
                  </a:lnTo>
                  <a:lnTo>
                    <a:pt x="2997" y="3031"/>
                  </a:lnTo>
                  <a:lnTo>
                    <a:pt x="3033" y="2995"/>
                  </a:lnTo>
                  <a:lnTo>
                    <a:pt x="3067" y="2958"/>
                  </a:lnTo>
                  <a:lnTo>
                    <a:pt x="3101" y="2918"/>
                  </a:lnTo>
                  <a:lnTo>
                    <a:pt x="3134" y="2879"/>
                  </a:lnTo>
                  <a:lnTo>
                    <a:pt x="3165" y="2838"/>
                  </a:lnTo>
                  <a:lnTo>
                    <a:pt x="3195" y="2797"/>
                  </a:lnTo>
                  <a:lnTo>
                    <a:pt x="3223" y="2754"/>
                  </a:lnTo>
                  <a:lnTo>
                    <a:pt x="3250" y="2711"/>
                  </a:lnTo>
                  <a:lnTo>
                    <a:pt x="3275" y="2667"/>
                  </a:lnTo>
                  <a:lnTo>
                    <a:pt x="3299" y="2624"/>
                  </a:lnTo>
                  <a:lnTo>
                    <a:pt x="3319" y="2578"/>
                  </a:lnTo>
                  <a:lnTo>
                    <a:pt x="3340" y="2533"/>
                  </a:lnTo>
                  <a:lnTo>
                    <a:pt x="3359" y="2487"/>
                  </a:lnTo>
                  <a:lnTo>
                    <a:pt x="3376" y="2439"/>
                  </a:lnTo>
                  <a:lnTo>
                    <a:pt x="3393" y="2391"/>
                  </a:lnTo>
                  <a:lnTo>
                    <a:pt x="3406" y="2343"/>
                  </a:lnTo>
                  <a:lnTo>
                    <a:pt x="3419" y="2293"/>
                  </a:lnTo>
                  <a:lnTo>
                    <a:pt x="3431" y="2243"/>
                  </a:lnTo>
                  <a:lnTo>
                    <a:pt x="3440" y="2193"/>
                  </a:lnTo>
                  <a:lnTo>
                    <a:pt x="3448" y="2142"/>
                  </a:lnTo>
                  <a:lnTo>
                    <a:pt x="3454" y="2089"/>
                  </a:lnTo>
                  <a:lnTo>
                    <a:pt x="3459" y="2037"/>
                  </a:lnTo>
                  <a:lnTo>
                    <a:pt x="3461" y="1985"/>
                  </a:lnTo>
                  <a:lnTo>
                    <a:pt x="3462" y="1932"/>
                  </a:lnTo>
                  <a:lnTo>
                    <a:pt x="3462" y="1892"/>
                  </a:lnTo>
                  <a:lnTo>
                    <a:pt x="3460" y="1853"/>
                  </a:lnTo>
                  <a:lnTo>
                    <a:pt x="3458" y="1814"/>
                  </a:lnTo>
                  <a:lnTo>
                    <a:pt x="3454" y="1775"/>
                  </a:lnTo>
                  <a:lnTo>
                    <a:pt x="3449" y="1737"/>
                  </a:lnTo>
                  <a:lnTo>
                    <a:pt x="3445" y="1698"/>
                  </a:lnTo>
                  <a:lnTo>
                    <a:pt x="3438" y="1661"/>
                  </a:lnTo>
                  <a:lnTo>
                    <a:pt x="3431" y="1623"/>
                  </a:lnTo>
                  <a:lnTo>
                    <a:pt x="3423" y="1586"/>
                  </a:lnTo>
                  <a:lnTo>
                    <a:pt x="3415" y="1548"/>
                  </a:lnTo>
                  <a:lnTo>
                    <a:pt x="3404" y="1512"/>
                  </a:lnTo>
                  <a:lnTo>
                    <a:pt x="3394" y="1476"/>
                  </a:lnTo>
                  <a:lnTo>
                    <a:pt x="3382" y="1440"/>
                  </a:lnTo>
                  <a:lnTo>
                    <a:pt x="3369" y="1406"/>
                  </a:lnTo>
                  <a:lnTo>
                    <a:pt x="3357" y="1371"/>
                  </a:lnTo>
                  <a:lnTo>
                    <a:pt x="3341" y="1336"/>
                  </a:lnTo>
                  <a:lnTo>
                    <a:pt x="3328" y="1301"/>
                  </a:lnTo>
                  <a:lnTo>
                    <a:pt x="3311" y="1267"/>
                  </a:lnTo>
                  <a:lnTo>
                    <a:pt x="3295" y="1235"/>
                  </a:lnTo>
                  <a:lnTo>
                    <a:pt x="3278" y="1202"/>
                  </a:lnTo>
                  <a:lnTo>
                    <a:pt x="3259" y="1170"/>
                  </a:lnTo>
                  <a:lnTo>
                    <a:pt x="3240" y="1137"/>
                  </a:lnTo>
                  <a:lnTo>
                    <a:pt x="3221" y="1106"/>
                  </a:lnTo>
                  <a:lnTo>
                    <a:pt x="3201" y="1076"/>
                  </a:lnTo>
                  <a:lnTo>
                    <a:pt x="3180" y="1046"/>
                  </a:lnTo>
                  <a:lnTo>
                    <a:pt x="3158" y="1015"/>
                  </a:lnTo>
                  <a:lnTo>
                    <a:pt x="3136" y="986"/>
                  </a:lnTo>
                  <a:lnTo>
                    <a:pt x="3113" y="957"/>
                  </a:lnTo>
                  <a:lnTo>
                    <a:pt x="3090" y="930"/>
                  </a:lnTo>
                  <a:lnTo>
                    <a:pt x="3065" y="902"/>
                  </a:lnTo>
                  <a:lnTo>
                    <a:pt x="3040" y="875"/>
                  </a:lnTo>
                  <a:lnTo>
                    <a:pt x="3014" y="849"/>
                  </a:lnTo>
                  <a:lnTo>
                    <a:pt x="2987" y="824"/>
                  </a:lnTo>
                  <a:lnTo>
                    <a:pt x="2961" y="798"/>
                  </a:lnTo>
                  <a:lnTo>
                    <a:pt x="2934" y="774"/>
                  </a:lnTo>
                  <a:lnTo>
                    <a:pt x="2905" y="751"/>
                  </a:lnTo>
                  <a:lnTo>
                    <a:pt x="2877" y="728"/>
                  </a:lnTo>
                  <a:lnTo>
                    <a:pt x="2848" y="704"/>
                  </a:lnTo>
                  <a:lnTo>
                    <a:pt x="2818" y="683"/>
                  </a:lnTo>
                  <a:lnTo>
                    <a:pt x="2788" y="663"/>
                  </a:lnTo>
                  <a:lnTo>
                    <a:pt x="2756" y="642"/>
                  </a:lnTo>
                  <a:lnTo>
                    <a:pt x="2725" y="622"/>
                  </a:lnTo>
                  <a:lnTo>
                    <a:pt x="2694" y="603"/>
                  </a:lnTo>
                  <a:lnTo>
                    <a:pt x="2661" y="586"/>
                  </a:lnTo>
                  <a:lnTo>
                    <a:pt x="2629" y="568"/>
                  </a:lnTo>
                  <a:lnTo>
                    <a:pt x="2595" y="552"/>
                  </a:lnTo>
                  <a:lnTo>
                    <a:pt x="2561" y="536"/>
                  </a:lnTo>
                  <a:lnTo>
                    <a:pt x="2528" y="521"/>
                  </a:lnTo>
                  <a:lnTo>
                    <a:pt x="2493" y="507"/>
                  </a:lnTo>
                  <a:lnTo>
                    <a:pt x="2458" y="494"/>
                  </a:lnTo>
                  <a:lnTo>
                    <a:pt x="2423" y="481"/>
                  </a:lnTo>
                  <a:lnTo>
                    <a:pt x="2387" y="470"/>
                  </a:lnTo>
                  <a:lnTo>
                    <a:pt x="2351" y="459"/>
                  </a:lnTo>
                  <a:lnTo>
                    <a:pt x="2314" y="449"/>
                  </a:lnTo>
                  <a:lnTo>
                    <a:pt x="2277" y="440"/>
                  </a:lnTo>
                  <a:lnTo>
                    <a:pt x="2240" y="431"/>
                  </a:lnTo>
                  <a:lnTo>
                    <a:pt x="2203" y="424"/>
                  </a:lnTo>
                  <a:lnTo>
                    <a:pt x="2164" y="419"/>
                  </a:lnTo>
                  <a:lnTo>
                    <a:pt x="2127" y="413"/>
                  </a:lnTo>
                  <a:lnTo>
                    <a:pt x="2088" y="408"/>
                  </a:lnTo>
                  <a:lnTo>
                    <a:pt x="2049" y="405"/>
                  </a:lnTo>
                  <a:lnTo>
                    <a:pt x="2011" y="402"/>
                  </a:lnTo>
                  <a:lnTo>
                    <a:pt x="1972" y="401"/>
                  </a:lnTo>
                  <a:lnTo>
                    <a:pt x="1932" y="401"/>
                  </a:lnTo>
                  <a:lnTo>
                    <a:pt x="1893" y="401"/>
                  </a:lnTo>
                  <a:lnTo>
                    <a:pt x="1853" y="402"/>
                  </a:lnTo>
                  <a:lnTo>
                    <a:pt x="1814" y="405"/>
                  </a:lnTo>
                  <a:lnTo>
                    <a:pt x="1775" y="408"/>
                  </a:lnTo>
                  <a:lnTo>
                    <a:pt x="1737" y="413"/>
                  </a:lnTo>
                  <a:lnTo>
                    <a:pt x="1699" y="419"/>
                  </a:lnTo>
                  <a:lnTo>
                    <a:pt x="1660" y="424"/>
                  </a:lnTo>
                  <a:lnTo>
                    <a:pt x="1623" y="431"/>
                  </a:lnTo>
                  <a:lnTo>
                    <a:pt x="1586" y="440"/>
                  </a:lnTo>
                  <a:lnTo>
                    <a:pt x="1549" y="449"/>
                  </a:lnTo>
                  <a:lnTo>
                    <a:pt x="1513" y="459"/>
                  </a:lnTo>
                  <a:lnTo>
                    <a:pt x="1477" y="470"/>
                  </a:lnTo>
                  <a:lnTo>
                    <a:pt x="1441" y="481"/>
                  </a:lnTo>
                  <a:lnTo>
                    <a:pt x="1405" y="494"/>
                  </a:lnTo>
                  <a:lnTo>
                    <a:pt x="1370" y="507"/>
                  </a:lnTo>
                  <a:lnTo>
                    <a:pt x="1335" y="521"/>
                  </a:lnTo>
                  <a:lnTo>
                    <a:pt x="1302" y="536"/>
                  </a:lnTo>
                  <a:lnTo>
                    <a:pt x="1268" y="552"/>
                  </a:lnTo>
                  <a:lnTo>
                    <a:pt x="1234" y="568"/>
                  </a:lnTo>
                  <a:lnTo>
                    <a:pt x="1202" y="586"/>
                  </a:lnTo>
                  <a:lnTo>
                    <a:pt x="1169" y="603"/>
                  </a:lnTo>
                  <a:lnTo>
                    <a:pt x="1138" y="622"/>
                  </a:lnTo>
                  <a:lnTo>
                    <a:pt x="1107" y="642"/>
                  </a:lnTo>
                  <a:lnTo>
                    <a:pt x="1076" y="663"/>
                  </a:lnTo>
                  <a:lnTo>
                    <a:pt x="1045" y="683"/>
                  </a:lnTo>
                  <a:lnTo>
                    <a:pt x="1016" y="704"/>
                  </a:lnTo>
                  <a:lnTo>
                    <a:pt x="987" y="728"/>
                  </a:lnTo>
                  <a:lnTo>
                    <a:pt x="958" y="751"/>
                  </a:lnTo>
                  <a:lnTo>
                    <a:pt x="930" y="774"/>
                  </a:lnTo>
                  <a:lnTo>
                    <a:pt x="902" y="798"/>
                  </a:lnTo>
                  <a:lnTo>
                    <a:pt x="876" y="824"/>
                  </a:lnTo>
                  <a:lnTo>
                    <a:pt x="849" y="849"/>
                  </a:lnTo>
                  <a:lnTo>
                    <a:pt x="823" y="875"/>
                  </a:lnTo>
                  <a:lnTo>
                    <a:pt x="799" y="902"/>
                  </a:lnTo>
                  <a:lnTo>
                    <a:pt x="775" y="930"/>
                  </a:lnTo>
                  <a:lnTo>
                    <a:pt x="750" y="957"/>
                  </a:lnTo>
                  <a:lnTo>
                    <a:pt x="728" y="986"/>
                  </a:lnTo>
                  <a:lnTo>
                    <a:pt x="705" y="1015"/>
                  </a:lnTo>
                  <a:lnTo>
                    <a:pt x="684" y="1046"/>
                  </a:lnTo>
                  <a:lnTo>
                    <a:pt x="662" y="1076"/>
                  </a:lnTo>
                  <a:lnTo>
                    <a:pt x="642" y="1106"/>
                  </a:lnTo>
                  <a:lnTo>
                    <a:pt x="623" y="1137"/>
                  </a:lnTo>
                  <a:lnTo>
                    <a:pt x="604" y="1170"/>
                  </a:lnTo>
                  <a:lnTo>
                    <a:pt x="585" y="1202"/>
                  </a:lnTo>
                  <a:lnTo>
                    <a:pt x="569" y="1235"/>
                  </a:lnTo>
                  <a:lnTo>
                    <a:pt x="552" y="1267"/>
                  </a:lnTo>
                  <a:lnTo>
                    <a:pt x="537" y="1301"/>
                  </a:lnTo>
                  <a:lnTo>
                    <a:pt x="522" y="1336"/>
                  </a:lnTo>
                  <a:lnTo>
                    <a:pt x="508" y="1371"/>
                  </a:lnTo>
                  <a:lnTo>
                    <a:pt x="494" y="1406"/>
                  </a:lnTo>
                  <a:lnTo>
                    <a:pt x="482" y="1440"/>
                  </a:lnTo>
                  <a:lnTo>
                    <a:pt x="470" y="1476"/>
                  </a:lnTo>
                  <a:lnTo>
                    <a:pt x="459" y="1512"/>
                  </a:lnTo>
                  <a:lnTo>
                    <a:pt x="450" y="1548"/>
                  </a:lnTo>
                  <a:lnTo>
                    <a:pt x="440" y="1586"/>
                  </a:lnTo>
                  <a:lnTo>
                    <a:pt x="432" y="1623"/>
                  </a:lnTo>
                  <a:lnTo>
                    <a:pt x="425" y="1661"/>
                  </a:lnTo>
                  <a:lnTo>
                    <a:pt x="418" y="1698"/>
                  </a:lnTo>
                  <a:lnTo>
                    <a:pt x="414" y="1737"/>
                  </a:lnTo>
                  <a:lnTo>
                    <a:pt x="409" y="1775"/>
                  </a:lnTo>
                  <a:lnTo>
                    <a:pt x="405" y="1814"/>
                  </a:lnTo>
                  <a:lnTo>
                    <a:pt x="403" y="1853"/>
                  </a:lnTo>
                  <a:lnTo>
                    <a:pt x="402" y="1892"/>
                  </a:lnTo>
                  <a:lnTo>
                    <a:pt x="401" y="1932"/>
                  </a:lnTo>
                  <a:lnTo>
                    <a:pt x="402" y="1986"/>
                  </a:lnTo>
                  <a:lnTo>
                    <a:pt x="405" y="2040"/>
                  </a:lnTo>
                  <a:lnTo>
                    <a:pt x="410" y="2093"/>
                  </a:lnTo>
                  <a:lnTo>
                    <a:pt x="416" y="2146"/>
                  </a:lnTo>
                  <a:lnTo>
                    <a:pt x="424" y="2199"/>
                  </a:lnTo>
                  <a:lnTo>
                    <a:pt x="434" y="2251"/>
                  </a:lnTo>
                  <a:lnTo>
                    <a:pt x="446" y="2301"/>
                  </a:lnTo>
                  <a:lnTo>
                    <a:pt x="459" y="2352"/>
                  </a:lnTo>
                  <a:lnTo>
                    <a:pt x="474" y="2402"/>
                  </a:lnTo>
                  <a:lnTo>
                    <a:pt x="490" y="2451"/>
                  </a:lnTo>
                  <a:lnTo>
                    <a:pt x="509" y="2498"/>
                  </a:lnTo>
                  <a:lnTo>
                    <a:pt x="529" y="2546"/>
                  </a:lnTo>
                  <a:lnTo>
                    <a:pt x="549" y="2592"/>
                  </a:lnTo>
                  <a:lnTo>
                    <a:pt x="573" y="2638"/>
                  </a:lnTo>
                  <a:lnTo>
                    <a:pt x="597" y="2682"/>
                  </a:lnTo>
                  <a:lnTo>
                    <a:pt x="623" y="2726"/>
                  </a:lnTo>
                  <a:lnTo>
                    <a:pt x="650" y="2770"/>
                  </a:lnTo>
                  <a:lnTo>
                    <a:pt x="679" y="2814"/>
                  </a:lnTo>
                  <a:lnTo>
                    <a:pt x="711" y="2856"/>
                  </a:lnTo>
                  <a:lnTo>
                    <a:pt x="743" y="2896"/>
                  </a:lnTo>
                  <a:lnTo>
                    <a:pt x="777" y="2937"/>
                  </a:lnTo>
                  <a:lnTo>
                    <a:pt x="812" y="2975"/>
                  </a:lnTo>
                  <a:lnTo>
                    <a:pt x="848" y="3014"/>
                  </a:lnTo>
                  <a:lnTo>
                    <a:pt x="885" y="3050"/>
                  </a:lnTo>
                  <a:lnTo>
                    <a:pt x="924" y="3085"/>
                  </a:lnTo>
                  <a:lnTo>
                    <a:pt x="964" y="3118"/>
                  </a:lnTo>
                  <a:lnTo>
                    <a:pt x="1004" y="3151"/>
                  </a:lnTo>
                  <a:lnTo>
                    <a:pt x="1047" y="3182"/>
                  </a:lnTo>
                  <a:lnTo>
                    <a:pt x="1090" y="3211"/>
                  </a:lnTo>
                  <a:lnTo>
                    <a:pt x="1135" y="3239"/>
                  </a:lnTo>
                  <a:lnTo>
                    <a:pt x="1180" y="3266"/>
                  </a:lnTo>
                  <a:lnTo>
                    <a:pt x="1226" y="3291"/>
                  </a:lnTo>
                  <a:lnTo>
                    <a:pt x="1335" y="3348"/>
                  </a:lnTo>
                  <a:lnTo>
                    <a:pt x="1335" y="3469"/>
                  </a:lnTo>
                  <a:lnTo>
                    <a:pt x="1335" y="3838"/>
                  </a:lnTo>
                  <a:lnTo>
                    <a:pt x="1674" y="3838"/>
                  </a:lnTo>
                  <a:lnTo>
                    <a:pt x="1674" y="2948"/>
                  </a:lnTo>
                  <a:lnTo>
                    <a:pt x="1260" y="2281"/>
                  </a:lnTo>
                  <a:lnTo>
                    <a:pt x="1431" y="2175"/>
                  </a:lnTo>
                  <a:lnTo>
                    <a:pt x="1507" y="2300"/>
                  </a:lnTo>
                  <a:close/>
                  <a:moveTo>
                    <a:pt x="2326" y="2429"/>
                  </a:moveTo>
                  <a:lnTo>
                    <a:pt x="2326" y="2429"/>
                  </a:lnTo>
                  <a:lnTo>
                    <a:pt x="2305" y="2432"/>
                  </a:lnTo>
                  <a:lnTo>
                    <a:pt x="2284" y="2435"/>
                  </a:lnTo>
                  <a:lnTo>
                    <a:pt x="2258" y="2437"/>
                  </a:lnTo>
                  <a:lnTo>
                    <a:pt x="2234" y="2437"/>
                  </a:lnTo>
                  <a:lnTo>
                    <a:pt x="2208" y="2433"/>
                  </a:lnTo>
                  <a:lnTo>
                    <a:pt x="2184" y="2429"/>
                  </a:lnTo>
                  <a:lnTo>
                    <a:pt x="2158" y="2420"/>
                  </a:lnTo>
                  <a:lnTo>
                    <a:pt x="2134" y="2411"/>
                  </a:lnTo>
                  <a:lnTo>
                    <a:pt x="2109" y="2397"/>
                  </a:lnTo>
                  <a:lnTo>
                    <a:pt x="2083" y="2382"/>
                  </a:lnTo>
                  <a:lnTo>
                    <a:pt x="2063" y="2396"/>
                  </a:lnTo>
                  <a:lnTo>
                    <a:pt x="2045" y="2409"/>
                  </a:lnTo>
                  <a:lnTo>
                    <a:pt x="2024" y="2419"/>
                  </a:lnTo>
                  <a:lnTo>
                    <a:pt x="2004" y="2427"/>
                  </a:lnTo>
                  <a:lnTo>
                    <a:pt x="1983" y="2434"/>
                  </a:lnTo>
                  <a:lnTo>
                    <a:pt x="1962" y="2438"/>
                  </a:lnTo>
                  <a:lnTo>
                    <a:pt x="1941" y="2440"/>
                  </a:lnTo>
                  <a:lnTo>
                    <a:pt x="1920" y="2440"/>
                  </a:lnTo>
                  <a:lnTo>
                    <a:pt x="1900" y="2439"/>
                  </a:lnTo>
                  <a:lnTo>
                    <a:pt x="1879" y="2435"/>
                  </a:lnTo>
                  <a:lnTo>
                    <a:pt x="1858" y="2430"/>
                  </a:lnTo>
                  <a:lnTo>
                    <a:pt x="1837" y="2423"/>
                  </a:lnTo>
                  <a:lnTo>
                    <a:pt x="1816" y="2415"/>
                  </a:lnTo>
                  <a:lnTo>
                    <a:pt x="1794" y="2404"/>
                  </a:lnTo>
                  <a:lnTo>
                    <a:pt x="1773" y="2393"/>
                  </a:lnTo>
                  <a:lnTo>
                    <a:pt x="1752" y="2379"/>
                  </a:lnTo>
                  <a:lnTo>
                    <a:pt x="1735" y="2390"/>
                  </a:lnTo>
                  <a:lnTo>
                    <a:pt x="1716" y="2399"/>
                  </a:lnTo>
                  <a:lnTo>
                    <a:pt x="1699" y="2408"/>
                  </a:lnTo>
                  <a:lnTo>
                    <a:pt x="1679" y="2413"/>
                  </a:lnTo>
                  <a:lnTo>
                    <a:pt x="1660" y="2418"/>
                  </a:lnTo>
                  <a:lnTo>
                    <a:pt x="1642" y="2422"/>
                  </a:lnTo>
                  <a:lnTo>
                    <a:pt x="1622" y="2424"/>
                  </a:lnTo>
                  <a:lnTo>
                    <a:pt x="1602" y="2424"/>
                  </a:lnTo>
                  <a:lnTo>
                    <a:pt x="1585" y="2424"/>
                  </a:lnTo>
                  <a:lnTo>
                    <a:pt x="1860" y="2866"/>
                  </a:lnTo>
                  <a:lnTo>
                    <a:pt x="1875" y="2891"/>
                  </a:lnTo>
                  <a:lnTo>
                    <a:pt x="1875" y="2918"/>
                  </a:lnTo>
                  <a:lnTo>
                    <a:pt x="1875" y="3838"/>
                  </a:lnTo>
                  <a:lnTo>
                    <a:pt x="2038" y="3838"/>
                  </a:lnTo>
                  <a:lnTo>
                    <a:pt x="2038" y="2918"/>
                  </a:lnTo>
                  <a:lnTo>
                    <a:pt x="2038" y="2891"/>
                  </a:lnTo>
                  <a:lnTo>
                    <a:pt x="2053" y="2866"/>
                  </a:lnTo>
                  <a:lnTo>
                    <a:pt x="2326" y="2429"/>
                  </a:lnTo>
                  <a:close/>
                  <a:moveTo>
                    <a:pt x="2506" y="5533"/>
                  </a:moveTo>
                  <a:lnTo>
                    <a:pt x="1402" y="5631"/>
                  </a:lnTo>
                  <a:lnTo>
                    <a:pt x="1405" y="5656"/>
                  </a:lnTo>
                  <a:lnTo>
                    <a:pt x="1410" y="5681"/>
                  </a:lnTo>
                  <a:lnTo>
                    <a:pt x="1417" y="5705"/>
                  </a:lnTo>
                  <a:lnTo>
                    <a:pt x="1424" y="5729"/>
                  </a:lnTo>
                  <a:lnTo>
                    <a:pt x="1432" y="5753"/>
                  </a:lnTo>
                  <a:lnTo>
                    <a:pt x="1441" y="5776"/>
                  </a:lnTo>
                  <a:lnTo>
                    <a:pt x="1451" y="5798"/>
                  </a:lnTo>
                  <a:lnTo>
                    <a:pt x="1463" y="5820"/>
                  </a:lnTo>
                  <a:lnTo>
                    <a:pt x="1475" y="5842"/>
                  </a:lnTo>
                  <a:lnTo>
                    <a:pt x="1489" y="5862"/>
                  </a:lnTo>
                  <a:lnTo>
                    <a:pt x="1503" y="5883"/>
                  </a:lnTo>
                  <a:lnTo>
                    <a:pt x="1516" y="5902"/>
                  </a:lnTo>
                  <a:lnTo>
                    <a:pt x="1533" y="5921"/>
                  </a:lnTo>
                  <a:lnTo>
                    <a:pt x="1549" y="5938"/>
                  </a:lnTo>
                  <a:lnTo>
                    <a:pt x="1566" y="5956"/>
                  </a:lnTo>
                  <a:lnTo>
                    <a:pt x="1584" y="5973"/>
                  </a:lnTo>
                  <a:lnTo>
                    <a:pt x="1602" y="5988"/>
                  </a:lnTo>
                  <a:lnTo>
                    <a:pt x="1622" y="6003"/>
                  </a:lnTo>
                  <a:lnTo>
                    <a:pt x="1642" y="6017"/>
                  </a:lnTo>
                  <a:lnTo>
                    <a:pt x="1663" y="6031"/>
                  </a:lnTo>
                  <a:lnTo>
                    <a:pt x="1685" y="6043"/>
                  </a:lnTo>
                  <a:lnTo>
                    <a:pt x="1706" y="6055"/>
                  </a:lnTo>
                  <a:lnTo>
                    <a:pt x="1729" y="6065"/>
                  </a:lnTo>
                  <a:lnTo>
                    <a:pt x="1752" y="6074"/>
                  </a:lnTo>
                  <a:lnTo>
                    <a:pt x="1775" y="6082"/>
                  </a:lnTo>
                  <a:lnTo>
                    <a:pt x="1799" y="6091"/>
                  </a:lnTo>
                  <a:lnTo>
                    <a:pt x="1823" y="6096"/>
                  </a:lnTo>
                  <a:lnTo>
                    <a:pt x="1849" y="6102"/>
                  </a:lnTo>
                  <a:lnTo>
                    <a:pt x="1873" y="6106"/>
                  </a:lnTo>
                  <a:lnTo>
                    <a:pt x="1900" y="6109"/>
                  </a:lnTo>
                  <a:lnTo>
                    <a:pt x="1925" y="6110"/>
                  </a:lnTo>
                  <a:lnTo>
                    <a:pt x="1951" y="6111"/>
                  </a:lnTo>
                  <a:lnTo>
                    <a:pt x="1980" y="6110"/>
                  </a:lnTo>
                  <a:lnTo>
                    <a:pt x="2008" y="6109"/>
                  </a:lnTo>
                  <a:lnTo>
                    <a:pt x="2035" y="6106"/>
                  </a:lnTo>
                  <a:lnTo>
                    <a:pt x="2063" y="6100"/>
                  </a:lnTo>
                  <a:lnTo>
                    <a:pt x="2090" y="6094"/>
                  </a:lnTo>
                  <a:lnTo>
                    <a:pt x="2117" y="6087"/>
                  </a:lnTo>
                  <a:lnTo>
                    <a:pt x="2142" y="6078"/>
                  </a:lnTo>
                  <a:lnTo>
                    <a:pt x="2168" y="6067"/>
                  </a:lnTo>
                  <a:lnTo>
                    <a:pt x="2192" y="6057"/>
                  </a:lnTo>
                  <a:lnTo>
                    <a:pt x="2215" y="6044"/>
                  </a:lnTo>
                  <a:lnTo>
                    <a:pt x="2239" y="6031"/>
                  </a:lnTo>
                  <a:lnTo>
                    <a:pt x="2262" y="6016"/>
                  </a:lnTo>
                  <a:lnTo>
                    <a:pt x="2284" y="6001"/>
                  </a:lnTo>
                  <a:lnTo>
                    <a:pt x="2305" y="5985"/>
                  </a:lnTo>
                  <a:lnTo>
                    <a:pt x="2324" y="5968"/>
                  </a:lnTo>
                  <a:lnTo>
                    <a:pt x="2344" y="5949"/>
                  </a:lnTo>
                  <a:lnTo>
                    <a:pt x="2362" y="5929"/>
                  </a:lnTo>
                  <a:lnTo>
                    <a:pt x="2379" y="5909"/>
                  </a:lnTo>
                  <a:lnTo>
                    <a:pt x="2396" y="5889"/>
                  </a:lnTo>
                  <a:lnTo>
                    <a:pt x="2412" y="5866"/>
                  </a:lnTo>
                  <a:lnTo>
                    <a:pt x="2425" y="5844"/>
                  </a:lnTo>
                  <a:lnTo>
                    <a:pt x="2439" y="5821"/>
                  </a:lnTo>
                  <a:lnTo>
                    <a:pt x="2451" y="5797"/>
                  </a:lnTo>
                  <a:lnTo>
                    <a:pt x="2463" y="5772"/>
                  </a:lnTo>
                  <a:lnTo>
                    <a:pt x="2473" y="5747"/>
                  </a:lnTo>
                  <a:lnTo>
                    <a:pt x="2481" y="5721"/>
                  </a:lnTo>
                  <a:lnTo>
                    <a:pt x="2489" y="5695"/>
                  </a:lnTo>
                  <a:lnTo>
                    <a:pt x="2495" y="5668"/>
                  </a:lnTo>
                  <a:lnTo>
                    <a:pt x="2500" y="5641"/>
                  </a:lnTo>
                  <a:lnTo>
                    <a:pt x="2503" y="5613"/>
                  </a:lnTo>
                  <a:lnTo>
                    <a:pt x="2506" y="5584"/>
                  </a:lnTo>
                  <a:lnTo>
                    <a:pt x="2507" y="5556"/>
                  </a:lnTo>
                  <a:lnTo>
                    <a:pt x="2506" y="5533"/>
                  </a:lnTo>
                  <a:close/>
                  <a:moveTo>
                    <a:pt x="2908" y="4892"/>
                  </a:moveTo>
                  <a:lnTo>
                    <a:pt x="1018" y="5060"/>
                  </a:lnTo>
                  <a:lnTo>
                    <a:pt x="1015" y="5089"/>
                  </a:lnTo>
                  <a:lnTo>
                    <a:pt x="1015" y="5118"/>
                  </a:lnTo>
                  <a:lnTo>
                    <a:pt x="1017" y="5144"/>
                  </a:lnTo>
                  <a:lnTo>
                    <a:pt x="2906" y="4978"/>
                  </a:lnTo>
                  <a:lnTo>
                    <a:pt x="2908" y="4953"/>
                  </a:lnTo>
                  <a:lnTo>
                    <a:pt x="2910" y="4927"/>
                  </a:lnTo>
                  <a:lnTo>
                    <a:pt x="2910" y="4910"/>
                  </a:lnTo>
                  <a:lnTo>
                    <a:pt x="2908" y="4892"/>
                  </a:lnTo>
                  <a:close/>
                  <a:moveTo>
                    <a:pt x="2908" y="4171"/>
                  </a:moveTo>
                  <a:lnTo>
                    <a:pt x="1018" y="4337"/>
                  </a:lnTo>
                  <a:lnTo>
                    <a:pt x="1015" y="4368"/>
                  </a:lnTo>
                  <a:lnTo>
                    <a:pt x="1015" y="4397"/>
                  </a:lnTo>
                  <a:lnTo>
                    <a:pt x="1017" y="4423"/>
                  </a:lnTo>
                  <a:lnTo>
                    <a:pt x="2906" y="4257"/>
                  </a:lnTo>
                  <a:lnTo>
                    <a:pt x="2908" y="4232"/>
                  </a:lnTo>
                  <a:lnTo>
                    <a:pt x="2910" y="4206"/>
                  </a:lnTo>
                  <a:lnTo>
                    <a:pt x="2910" y="4189"/>
                  </a:lnTo>
                  <a:lnTo>
                    <a:pt x="2908" y="417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3521568" y="2618889"/>
            <a:ext cx="900000" cy="900000"/>
            <a:chOff x="5076056" y="49893"/>
            <a:chExt cx="900000" cy="900000"/>
          </a:xfrm>
        </p:grpSpPr>
        <p:sp>
          <p:nvSpPr>
            <p:cNvPr id="25" name="MH_Other_2"/>
            <p:cNvSpPr/>
            <p:nvPr>
              <p:custDataLst>
                <p:tags r:id="rId3"/>
              </p:custDataLst>
            </p:nvPr>
          </p:nvSpPr>
          <p:spPr>
            <a:xfrm>
              <a:off x="5076056" y="49893"/>
              <a:ext cx="900000" cy="900000"/>
            </a:xfrm>
            <a:prstGeom prst="ellipse">
              <a:avLst/>
            </a:prstGeom>
            <a:gradFill flip="none" rotWithShape="1">
              <a:gsLst>
                <a:gs pos="100000">
                  <a:schemeClr val="bg1"/>
                </a:gs>
                <a:gs pos="0">
                  <a:srgbClr val="E0E0E0"/>
                </a:gs>
              </a:gsLst>
              <a:lin ang="8100000" scaled="0"/>
              <a:tileRect/>
            </a:gradFill>
            <a:ln w="3492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2794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26" name="MH_Title_1"/>
            <p:cNvSpPr/>
            <p:nvPr>
              <p:custDataLst>
                <p:tags r:id="rId4"/>
              </p:custDataLst>
            </p:nvPr>
          </p:nvSpPr>
          <p:spPr>
            <a:xfrm>
              <a:off x="5219238" y="193075"/>
              <a:ext cx="613636" cy="61363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innerShdw blurRad="76200" dist="508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altLang="zh-CN" sz="2800" b="1" dirty="0"/>
            </a:p>
          </p:txBody>
        </p:sp>
        <p:sp>
          <p:nvSpPr>
            <p:cNvPr id="15" name="KSO_Shape"/>
            <p:cNvSpPr>
              <a:spLocks noChangeAspect="1"/>
            </p:cNvSpPr>
            <p:nvPr/>
          </p:nvSpPr>
          <p:spPr bwMode="auto">
            <a:xfrm>
              <a:off x="5347856" y="333568"/>
              <a:ext cx="356400" cy="356400"/>
            </a:xfrm>
            <a:custGeom>
              <a:avLst/>
              <a:gdLst>
                <a:gd name="T0" fmla="*/ 2147483646 w 4409"/>
                <a:gd name="T1" fmla="*/ 2147483646 h 4408"/>
                <a:gd name="T2" fmla="*/ 2147483646 w 4409"/>
                <a:gd name="T3" fmla="*/ 2147483646 h 4408"/>
                <a:gd name="T4" fmla="*/ 2147483646 w 4409"/>
                <a:gd name="T5" fmla="*/ 2147483646 h 4408"/>
                <a:gd name="T6" fmla="*/ 2147483646 w 4409"/>
                <a:gd name="T7" fmla="*/ 2147483646 h 4408"/>
                <a:gd name="T8" fmla="*/ 2147483646 w 4409"/>
                <a:gd name="T9" fmla="*/ 2147483646 h 4408"/>
                <a:gd name="T10" fmla="*/ 2147483646 w 4409"/>
                <a:gd name="T11" fmla="*/ 2147483646 h 4408"/>
                <a:gd name="T12" fmla="*/ 2147483646 w 4409"/>
                <a:gd name="T13" fmla="*/ 2147483646 h 4408"/>
                <a:gd name="T14" fmla="*/ 2147483646 w 4409"/>
                <a:gd name="T15" fmla="*/ 2147483646 h 4408"/>
                <a:gd name="T16" fmla="*/ 481718167 w 4409"/>
                <a:gd name="T17" fmla="*/ 2147483646 h 4408"/>
                <a:gd name="T18" fmla="*/ 321145301 w 4409"/>
                <a:gd name="T19" fmla="*/ 2147483646 h 4408"/>
                <a:gd name="T20" fmla="*/ 2147483646 w 4409"/>
                <a:gd name="T21" fmla="*/ 2147483646 h 4408"/>
                <a:gd name="T22" fmla="*/ 2147483646 w 4409"/>
                <a:gd name="T23" fmla="*/ 2147483646 h 4408"/>
                <a:gd name="T24" fmla="*/ 2147483646 w 4409"/>
                <a:gd name="T25" fmla="*/ 2147483646 h 4408"/>
                <a:gd name="T26" fmla="*/ 2147483646 w 4409"/>
                <a:gd name="T27" fmla="*/ 2147483646 h 4408"/>
                <a:gd name="T28" fmla="*/ 2147483646 w 4409"/>
                <a:gd name="T29" fmla="*/ 2147483646 h 4408"/>
                <a:gd name="T30" fmla="*/ 2147483646 w 4409"/>
                <a:gd name="T31" fmla="*/ 2147483646 h 4408"/>
                <a:gd name="T32" fmla="*/ 2147483646 w 4409"/>
                <a:gd name="T33" fmla="*/ 2147483646 h 4408"/>
                <a:gd name="T34" fmla="*/ 2147483646 w 4409"/>
                <a:gd name="T35" fmla="*/ 2147483646 h 4408"/>
                <a:gd name="T36" fmla="*/ 2147483646 w 4409"/>
                <a:gd name="T37" fmla="*/ 2147483646 h 4408"/>
                <a:gd name="T38" fmla="*/ 2147483646 w 4409"/>
                <a:gd name="T39" fmla="*/ 2147483646 h 4408"/>
                <a:gd name="T40" fmla="*/ 2147483646 w 4409"/>
                <a:gd name="T41" fmla="*/ 2147483646 h 4408"/>
                <a:gd name="T42" fmla="*/ 2147483646 w 4409"/>
                <a:gd name="T43" fmla="*/ 2147483646 h 4408"/>
                <a:gd name="T44" fmla="*/ 2147483646 w 4409"/>
                <a:gd name="T45" fmla="*/ 2147483646 h 4408"/>
                <a:gd name="T46" fmla="*/ 2147483646 w 4409"/>
                <a:gd name="T47" fmla="*/ 2147483646 h 4408"/>
                <a:gd name="T48" fmla="*/ 2147483646 w 4409"/>
                <a:gd name="T49" fmla="*/ 2147483646 h 4408"/>
                <a:gd name="T50" fmla="*/ 2147483646 w 4409"/>
                <a:gd name="T51" fmla="*/ 2147483646 h 4408"/>
                <a:gd name="T52" fmla="*/ 2147483646 w 4409"/>
                <a:gd name="T53" fmla="*/ 2147483646 h 4408"/>
                <a:gd name="T54" fmla="*/ 2147483646 w 4409"/>
                <a:gd name="T55" fmla="*/ 2147483646 h 4408"/>
                <a:gd name="T56" fmla="*/ 2147483646 w 4409"/>
                <a:gd name="T57" fmla="*/ 2147483646 h 4408"/>
                <a:gd name="T58" fmla="*/ 2147483646 w 4409"/>
                <a:gd name="T59" fmla="*/ 2147483646 h 4408"/>
                <a:gd name="T60" fmla="*/ 2147483646 w 4409"/>
                <a:gd name="T61" fmla="*/ 2147483646 h 4408"/>
                <a:gd name="T62" fmla="*/ 2147483646 w 4409"/>
                <a:gd name="T63" fmla="*/ 2147483646 h 4408"/>
                <a:gd name="T64" fmla="*/ 2147483646 w 4409"/>
                <a:gd name="T65" fmla="*/ 2147483646 h 4408"/>
                <a:gd name="T66" fmla="*/ 2147483646 w 4409"/>
                <a:gd name="T67" fmla="*/ 2147483646 h 4408"/>
                <a:gd name="T68" fmla="*/ 2147483646 w 4409"/>
                <a:gd name="T69" fmla="*/ 2147483646 h 4408"/>
                <a:gd name="T70" fmla="*/ 2147483646 w 4409"/>
                <a:gd name="T71" fmla="*/ 2147483646 h 4408"/>
                <a:gd name="T72" fmla="*/ 2147483646 w 4409"/>
                <a:gd name="T73" fmla="*/ 2147483646 h 4408"/>
                <a:gd name="T74" fmla="*/ 2147483646 w 4409"/>
                <a:gd name="T75" fmla="*/ 2147483646 h 4408"/>
                <a:gd name="T76" fmla="*/ 2147483646 w 4409"/>
                <a:gd name="T77" fmla="*/ 2147483646 h 4408"/>
                <a:gd name="T78" fmla="*/ 2147483646 w 4409"/>
                <a:gd name="T79" fmla="*/ 2147483646 h 4408"/>
                <a:gd name="T80" fmla="*/ 2147483646 w 4409"/>
                <a:gd name="T81" fmla="*/ 2147483646 h 4408"/>
                <a:gd name="T82" fmla="*/ 2147483646 w 4409"/>
                <a:gd name="T83" fmla="*/ 2147483646 h 4408"/>
                <a:gd name="T84" fmla="*/ 2147483646 w 4409"/>
                <a:gd name="T85" fmla="*/ 2147483646 h 4408"/>
                <a:gd name="T86" fmla="*/ 2147483646 w 4409"/>
                <a:gd name="T87" fmla="*/ 2147483646 h 4408"/>
                <a:gd name="T88" fmla="*/ 2147483646 w 4409"/>
                <a:gd name="T89" fmla="*/ 2147483646 h 4408"/>
                <a:gd name="T90" fmla="*/ 2147483646 w 4409"/>
                <a:gd name="T91" fmla="*/ 2147483646 h 4408"/>
                <a:gd name="T92" fmla="*/ 2147483646 w 4409"/>
                <a:gd name="T93" fmla="*/ 2147483646 h 4408"/>
                <a:gd name="T94" fmla="*/ 2147483646 w 4409"/>
                <a:gd name="T95" fmla="*/ 2147483646 h 4408"/>
                <a:gd name="T96" fmla="*/ 2147483646 w 4409"/>
                <a:gd name="T97" fmla="*/ 2147483646 h 4408"/>
                <a:gd name="T98" fmla="*/ 2147483646 w 4409"/>
                <a:gd name="T99" fmla="*/ 2147483646 h 4408"/>
                <a:gd name="T100" fmla="*/ 2147483646 w 4409"/>
                <a:gd name="T101" fmla="*/ 2147483646 h 4408"/>
                <a:gd name="T102" fmla="*/ 2147483646 w 4409"/>
                <a:gd name="T103" fmla="*/ 2147483646 h 4408"/>
                <a:gd name="T104" fmla="*/ 2147483646 w 4409"/>
                <a:gd name="T105" fmla="*/ 2147483646 h 4408"/>
                <a:gd name="T106" fmla="*/ 2147483646 w 4409"/>
                <a:gd name="T107" fmla="*/ 2147483646 h 4408"/>
                <a:gd name="T108" fmla="*/ 2147483646 w 4409"/>
                <a:gd name="T109" fmla="*/ 2147483646 h 440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4409" h="4408">
                  <a:moveTo>
                    <a:pt x="3025" y="2127"/>
                  </a:moveTo>
                  <a:lnTo>
                    <a:pt x="3025" y="2127"/>
                  </a:lnTo>
                  <a:lnTo>
                    <a:pt x="3097" y="2107"/>
                  </a:lnTo>
                  <a:lnTo>
                    <a:pt x="3179" y="2081"/>
                  </a:lnTo>
                  <a:lnTo>
                    <a:pt x="3271" y="2053"/>
                  </a:lnTo>
                  <a:lnTo>
                    <a:pt x="3375" y="2020"/>
                  </a:lnTo>
                  <a:lnTo>
                    <a:pt x="3429" y="2002"/>
                  </a:lnTo>
                  <a:lnTo>
                    <a:pt x="3481" y="1982"/>
                  </a:lnTo>
                  <a:lnTo>
                    <a:pt x="3532" y="1961"/>
                  </a:lnTo>
                  <a:lnTo>
                    <a:pt x="3580" y="1938"/>
                  </a:lnTo>
                  <a:lnTo>
                    <a:pt x="3626" y="1914"/>
                  </a:lnTo>
                  <a:lnTo>
                    <a:pt x="3672" y="1889"/>
                  </a:lnTo>
                  <a:lnTo>
                    <a:pt x="3715" y="1861"/>
                  </a:lnTo>
                  <a:lnTo>
                    <a:pt x="3756" y="1834"/>
                  </a:lnTo>
                  <a:lnTo>
                    <a:pt x="3797" y="1804"/>
                  </a:lnTo>
                  <a:lnTo>
                    <a:pt x="3834" y="1774"/>
                  </a:lnTo>
                  <a:lnTo>
                    <a:pt x="3871" y="1744"/>
                  </a:lnTo>
                  <a:lnTo>
                    <a:pt x="3906" y="1711"/>
                  </a:lnTo>
                  <a:lnTo>
                    <a:pt x="3940" y="1679"/>
                  </a:lnTo>
                  <a:lnTo>
                    <a:pt x="3971" y="1644"/>
                  </a:lnTo>
                  <a:lnTo>
                    <a:pt x="4002" y="1610"/>
                  </a:lnTo>
                  <a:lnTo>
                    <a:pt x="4031" y="1575"/>
                  </a:lnTo>
                  <a:lnTo>
                    <a:pt x="4059" y="1539"/>
                  </a:lnTo>
                  <a:lnTo>
                    <a:pt x="4085" y="1502"/>
                  </a:lnTo>
                  <a:lnTo>
                    <a:pt x="4110" y="1466"/>
                  </a:lnTo>
                  <a:lnTo>
                    <a:pt x="4134" y="1428"/>
                  </a:lnTo>
                  <a:lnTo>
                    <a:pt x="4157" y="1390"/>
                  </a:lnTo>
                  <a:lnTo>
                    <a:pt x="4177" y="1351"/>
                  </a:lnTo>
                  <a:lnTo>
                    <a:pt x="4198" y="1312"/>
                  </a:lnTo>
                  <a:lnTo>
                    <a:pt x="4217" y="1274"/>
                  </a:lnTo>
                  <a:lnTo>
                    <a:pt x="4234" y="1235"/>
                  </a:lnTo>
                  <a:lnTo>
                    <a:pt x="4251" y="1196"/>
                  </a:lnTo>
                  <a:lnTo>
                    <a:pt x="4267" y="1156"/>
                  </a:lnTo>
                  <a:lnTo>
                    <a:pt x="4281" y="1117"/>
                  </a:lnTo>
                  <a:lnTo>
                    <a:pt x="4295" y="1078"/>
                  </a:lnTo>
                  <a:lnTo>
                    <a:pt x="4307" y="1039"/>
                  </a:lnTo>
                  <a:lnTo>
                    <a:pt x="4319" y="1000"/>
                  </a:lnTo>
                  <a:lnTo>
                    <a:pt x="4329" y="961"/>
                  </a:lnTo>
                  <a:lnTo>
                    <a:pt x="4340" y="923"/>
                  </a:lnTo>
                  <a:lnTo>
                    <a:pt x="4349" y="884"/>
                  </a:lnTo>
                  <a:lnTo>
                    <a:pt x="4357" y="847"/>
                  </a:lnTo>
                  <a:lnTo>
                    <a:pt x="4365" y="809"/>
                  </a:lnTo>
                  <a:lnTo>
                    <a:pt x="4377" y="736"/>
                  </a:lnTo>
                  <a:lnTo>
                    <a:pt x="4387" y="665"/>
                  </a:lnTo>
                  <a:lnTo>
                    <a:pt x="4395" y="598"/>
                  </a:lnTo>
                  <a:lnTo>
                    <a:pt x="4401" y="534"/>
                  </a:lnTo>
                  <a:lnTo>
                    <a:pt x="4405" y="474"/>
                  </a:lnTo>
                  <a:lnTo>
                    <a:pt x="4407" y="418"/>
                  </a:lnTo>
                  <a:lnTo>
                    <a:pt x="4409" y="367"/>
                  </a:lnTo>
                  <a:lnTo>
                    <a:pt x="4409" y="321"/>
                  </a:lnTo>
                  <a:lnTo>
                    <a:pt x="4409" y="281"/>
                  </a:lnTo>
                  <a:lnTo>
                    <a:pt x="4407" y="247"/>
                  </a:lnTo>
                  <a:lnTo>
                    <a:pt x="4404" y="201"/>
                  </a:lnTo>
                  <a:lnTo>
                    <a:pt x="4403" y="183"/>
                  </a:lnTo>
                  <a:lnTo>
                    <a:pt x="3786" y="183"/>
                  </a:lnTo>
                  <a:lnTo>
                    <a:pt x="3491" y="183"/>
                  </a:lnTo>
                  <a:lnTo>
                    <a:pt x="3491" y="0"/>
                  </a:lnTo>
                  <a:lnTo>
                    <a:pt x="919" y="0"/>
                  </a:lnTo>
                  <a:lnTo>
                    <a:pt x="919" y="183"/>
                  </a:lnTo>
                  <a:lnTo>
                    <a:pt x="624" y="183"/>
                  </a:lnTo>
                  <a:lnTo>
                    <a:pt x="6" y="183"/>
                  </a:lnTo>
                  <a:lnTo>
                    <a:pt x="5" y="201"/>
                  </a:lnTo>
                  <a:lnTo>
                    <a:pt x="2" y="247"/>
                  </a:lnTo>
                  <a:lnTo>
                    <a:pt x="1" y="282"/>
                  </a:lnTo>
                  <a:lnTo>
                    <a:pt x="0" y="321"/>
                  </a:lnTo>
                  <a:lnTo>
                    <a:pt x="1" y="367"/>
                  </a:lnTo>
                  <a:lnTo>
                    <a:pt x="2" y="419"/>
                  </a:lnTo>
                  <a:lnTo>
                    <a:pt x="4" y="475"/>
                  </a:lnTo>
                  <a:lnTo>
                    <a:pt x="8" y="535"/>
                  </a:lnTo>
                  <a:lnTo>
                    <a:pt x="14" y="599"/>
                  </a:lnTo>
                  <a:lnTo>
                    <a:pt x="22" y="667"/>
                  </a:lnTo>
                  <a:lnTo>
                    <a:pt x="32" y="737"/>
                  </a:lnTo>
                  <a:lnTo>
                    <a:pt x="45" y="811"/>
                  </a:lnTo>
                  <a:lnTo>
                    <a:pt x="52" y="848"/>
                  </a:lnTo>
                  <a:lnTo>
                    <a:pt x="61" y="886"/>
                  </a:lnTo>
                  <a:lnTo>
                    <a:pt x="69" y="924"/>
                  </a:lnTo>
                  <a:lnTo>
                    <a:pt x="79" y="962"/>
                  </a:lnTo>
                  <a:lnTo>
                    <a:pt x="91" y="1002"/>
                  </a:lnTo>
                  <a:lnTo>
                    <a:pt x="102" y="1041"/>
                  </a:lnTo>
                  <a:lnTo>
                    <a:pt x="115" y="1080"/>
                  </a:lnTo>
                  <a:lnTo>
                    <a:pt x="128" y="1120"/>
                  </a:lnTo>
                  <a:lnTo>
                    <a:pt x="142" y="1158"/>
                  </a:lnTo>
                  <a:lnTo>
                    <a:pt x="159" y="1198"/>
                  </a:lnTo>
                  <a:lnTo>
                    <a:pt x="175" y="1237"/>
                  </a:lnTo>
                  <a:lnTo>
                    <a:pt x="193" y="1276"/>
                  </a:lnTo>
                  <a:lnTo>
                    <a:pt x="211" y="1315"/>
                  </a:lnTo>
                  <a:lnTo>
                    <a:pt x="232" y="1354"/>
                  </a:lnTo>
                  <a:lnTo>
                    <a:pt x="253" y="1392"/>
                  </a:lnTo>
                  <a:lnTo>
                    <a:pt x="275" y="1430"/>
                  </a:lnTo>
                  <a:lnTo>
                    <a:pt x="299" y="1468"/>
                  </a:lnTo>
                  <a:lnTo>
                    <a:pt x="324" y="1504"/>
                  </a:lnTo>
                  <a:lnTo>
                    <a:pt x="350" y="1541"/>
                  </a:lnTo>
                  <a:lnTo>
                    <a:pt x="378" y="1577"/>
                  </a:lnTo>
                  <a:lnTo>
                    <a:pt x="407" y="1612"/>
                  </a:lnTo>
                  <a:lnTo>
                    <a:pt x="438" y="1646"/>
                  </a:lnTo>
                  <a:lnTo>
                    <a:pt x="470" y="1681"/>
                  </a:lnTo>
                  <a:lnTo>
                    <a:pt x="503" y="1713"/>
                  </a:lnTo>
                  <a:lnTo>
                    <a:pt x="538" y="1746"/>
                  </a:lnTo>
                  <a:lnTo>
                    <a:pt x="574" y="1776"/>
                  </a:lnTo>
                  <a:lnTo>
                    <a:pt x="613" y="1806"/>
                  </a:lnTo>
                  <a:lnTo>
                    <a:pt x="653" y="1835"/>
                  </a:lnTo>
                  <a:lnTo>
                    <a:pt x="694" y="1863"/>
                  </a:lnTo>
                  <a:lnTo>
                    <a:pt x="738" y="1890"/>
                  </a:lnTo>
                  <a:lnTo>
                    <a:pt x="782" y="1915"/>
                  </a:lnTo>
                  <a:lnTo>
                    <a:pt x="829" y="1939"/>
                  </a:lnTo>
                  <a:lnTo>
                    <a:pt x="878" y="1962"/>
                  </a:lnTo>
                  <a:lnTo>
                    <a:pt x="928" y="1983"/>
                  </a:lnTo>
                  <a:lnTo>
                    <a:pt x="981" y="2002"/>
                  </a:lnTo>
                  <a:lnTo>
                    <a:pt x="1035" y="2020"/>
                  </a:lnTo>
                  <a:lnTo>
                    <a:pt x="1137" y="2053"/>
                  </a:lnTo>
                  <a:lnTo>
                    <a:pt x="1230" y="2080"/>
                  </a:lnTo>
                  <a:lnTo>
                    <a:pt x="1311" y="2105"/>
                  </a:lnTo>
                  <a:lnTo>
                    <a:pt x="1384" y="2125"/>
                  </a:lnTo>
                  <a:lnTo>
                    <a:pt x="1417" y="2164"/>
                  </a:lnTo>
                  <a:lnTo>
                    <a:pt x="1452" y="2203"/>
                  </a:lnTo>
                  <a:lnTo>
                    <a:pt x="1488" y="2241"/>
                  </a:lnTo>
                  <a:lnTo>
                    <a:pt x="1525" y="2275"/>
                  </a:lnTo>
                  <a:lnTo>
                    <a:pt x="1562" y="2309"/>
                  </a:lnTo>
                  <a:lnTo>
                    <a:pt x="1600" y="2340"/>
                  </a:lnTo>
                  <a:lnTo>
                    <a:pt x="1639" y="2370"/>
                  </a:lnTo>
                  <a:lnTo>
                    <a:pt x="1679" y="2398"/>
                  </a:lnTo>
                  <a:lnTo>
                    <a:pt x="1720" y="2424"/>
                  </a:lnTo>
                  <a:lnTo>
                    <a:pt x="1761" y="2449"/>
                  </a:lnTo>
                  <a:lnTo>
                    <a:pt x="1803" y="2471"/>
                  </a:lnTo>
                  <a:lnTo>
                    <a:pt x="1845" y="2490"/>
                  </a:lnTo>
                  <a:lnTo>
                    <a:pt x="1888" y="2508"/>
                  </a:lnTo>
                  <a:lnTo>
                    <a:pt x="1933" y="2525"/>
                  </a:lnTo>
                  <a:lnTo>
                    <a:pt x="1976" y="2538"/>
                  </a:lnTo>
                  <a:lnTo>
                    <a:pt x="2021" y="2549"/>
                  </a:lnTo>
                  <a:lnTo>
                    <a:pt x="2021" y="3864"/>
                  </a:lnTo>
                  <a:lnTo>
                    <a:pt x="1963" y="3868"/>
                  </a:lnTo>
                  <a:lnTo>
                    <a:pt x="1906" y="3873"/>
                  </a:lnTo>
                  <a:lnTo>
                    <a:pt x="1850" y="3880"/>
                  </a:lnTo>
                  <a:lnTo>
                    <a:pt x="1795" y="3887"/>
                  </a:lnTo>
                  <a:lnTo>
                    <a:pt x="1741" y="3895"/>
                  </a:lnTo>
                  <a:lnTo>
                    <a:pt x="1688" y="3904"/>
                  </a:lnTo>
                  <a:lnTo>
                    <a:pt x="1636" y="3915"/>
                  </a:lnTo>
                  <a:lnTo>
                    <a:pt x="1587" y="3926"/>
                  </a:lnTo>
                  <a:lnTo>
                    <a:pt x="1537" y="3939"/>
                  </a:lnTo>
                  <a:lnTo>
                    <a:pt x="1489" y="3951"/>
                  </a:lnTo>
                  <a:lnTo>
                    <a:pt x="1444" y="3965"/>
                  </a:lnTo>
                  <a:lnTo>
                    <a:pt x="1399" y="3980"/>
                  </a:lnTo>
                  <a:lnTo>
                    <a:pt x="1355" y="3995"/>
                  </a:lnTo>
                  <a:lnTo>
                    <a:pt x="1314" y="4012"/>
                  </a:lnTo>
                  <a:lnTo>
                    <a:pt x="1274" y="4029"/>
                  </a:lnTo>
                  <a:lnTo>
                    <a:pt x="1237" y="4046"/>
                  </a:lnTo>
                  <a:lnTo>
                    <a:pt x="1200" y="4065"/>
                  </a:lnTo>
                  <a:lnTo>
                    <a:pt x="1166" y="4085"/>
                  </a:lnTo>
                  <a:lnTo>
                    <a:pt x="1134" y="4104"/>
                  </a:lnTo>
                  <a:lnTo>
                    <a:pt x="1104" y="4124"/>
                  </a:lnTo>
                  <a:lnTo>
                    <a:pt x="1076" y="4146"/>
                  </a:lnTo>
                  <a:lnTo>
                    <a:pt x="1049" y="4167"/>
                  </a:lnTo>
                  <a:lnTo>
                    <a:pt x="1026" y="4189"/>
                  </a:lnTo>
                  <a:lnTo>
                    <a:pt x="1004" y="4211"/>
                  </a:lnTo>
                  <a:lnTo>
                    <a:pt x="984" y="4235"/>
                  </a:lnTo>
                  <a:lnTo>
                    <a:pt x="968" y="4259"/>
                  </a:lnTo>
                  <a:lnTo>
                    <a:pt x="953" y="4282"/>
                  </a:lnTo>
                  <a:lnTo>
                    <a:pt x="947" y="4295"/>
                  </a:lnTo>
                  <a:lnTo>
                    <a:pt x="941" y="4307"/>
                  </a:lnTo>
                  <a:lnTo>
                    <a:pt x="936" y="4320"/>
                  </a:lnTo>
                  <a:lnTo>
                    <a:pt x="931" y="4332"/>
                  </a:lnTo>
                  <a:lnTo>
                    <a:pt x="927" y="4344"/>
                  </a:lnTo>
                  <a:lnTo>
                    <a:pt x="924" y="4358"/>
                  </a:lnTo>
                  <a:lnTo>
                    <a:pt x="922" y="4370"/>
                  </a:lnTo>
                  <a:lnTo>
                    <a:pt x="920" y="4383"/>
                  </a:lnTo>
                  <a:lnTo>
                    <a:pt x="919" y="4396"/>
                  </a:lnTo>
                  <a:lnTo>
                    <a:pt x="919" y="4408"/>
                  </a:lnTo>
                  <a:lnTo>
                    <a:pt x="3491" y="4408"/>
                  </a:lnTo>
                  <a:lnTo>
                    <a:pt x="3491" y="4396"/>
                  </a:lnTo>
                  <a:lnTo>
                    <a:pt x="3490" y="4383"/>
                  </a:lnTo>
                  <a:lnTo>
                    <a:pt x="3488" y="4370"/>
                  </a:lnTo>
                  <a:lnTo>
                    <a:pt x="3486" y="4358"/>
                  </a:lnTo>
                  <a:lnTo>
                    <a:pt x="3482" y="4344"/>
                  </a:lnTo>
                  <a:lnTo>
                    <a:pt x="3478" y="4332"/>
                  </a:lnTo>
                  <a:lnTo>
                    <a:pt x="3474" y="4320"/>
                  </a:lnTo>
                  <a:lnTo>
                    <a:pt x="3469" y="4307"/>
                  </a:lnTo>
                  <a:lnTo>
                    <a:pt x="3463" y="4295"/>
                  </a:lnTo>
                  <a:lnTo>
                    <a:pt x="3457" y="4282"/>
                  </a:lnTo>
                  <a:lnTo>
                    <a:pt x="3443" y="4259"/>
                  </a:lnTo>
                  <a:lnTo>
                    <a:pt x="3426" y="4235"/>
                  </a:lnTo>
                  <a:lnTo>
                    <a:pt x="3406" y="4211"/>
                  </a:lnTo>
                  <a:lnTo>
                    <a:pt x="3384" y="4189"/>
                  </a:lnTo>
                  <a:lnTo>
                    <a:pt x="3361" y="4167"/>
                  </a:lnTo>
                  <a:lnTo>
                    <a:pt x="3334" y="4146"/>
                  </a:lnTo>
                  <a:lnTo>
                    <a:pt x="3306" y="4124"/>
                  </a:lnTo>
                  <a:lnTo>
                    <a:pt x="3276" y="4104"/>
                  </a:lnTo>
                  <a:lnTo>
                    <a:pt x="3244" y="4085"/>
                  </a:lnTo>
                  <a:lnTo>
                    <a:pt x="3210" y="4065"/>
                  </a:lnTo>
                  <a:lnTo>
                    <a:pt x="3173" y="4046"/>
                  </a:lnTo>
                  <a:lnTo>
                    <a:pt x="3136" y="4029"/>
                  </a:lnTo>
                  <a:lnTo>
                    <a:pt x="3096" y="4012"/>
                  </a:lnTo>
                  <a:lnTo>
                    <a:pt x="3054" y="3995"/>
                  </a:lnTo>
                  <a:lnTo>
                    <a:pt x="3011" y="3980"/>
                  </a:lnTo>
                  <a:lnTo>
                    <a:pt x="2966" y="3965"/>
                  </a:lnTo>
                  <a:lnTo>
                    <a:pt x="2921" y="3951"/>
                  </a:lnTo>
                  <a:lnTo>
                    <a:pt x="2873" y="3939"/>
                  </a:lnTo>
                  <a:lnTo>
                    <a:pt x="2823" y="3926"/>
                  </a:lnTo>
                  <a:lnTo>
                    <a:pt x="2773" y="3915"/>
                  </a:lnTo>
                  <a:lnTo>
                    <a:pt x="2722" y="3904"/>
                  </a:lnTo>
                  <a:lnTo>
                    <a:pt x="2669" y="3895"/>
                  </a:lnTo>
                  <a:lnTo>
                    <a:pt x="2615" y="3887"/>
                  </a:lnTo>
                  <a:lnTo>
                    <a:pt x="2559" y="3880"/>
                  </a:lnTo>
                  <a:lnTo>
                    <a:pt x="2504" y="3873"/>
                  </a:lnTo>
                  <a:lnTo>
                    <a:pt x="2447" y="3868"/>
                  </a:lnTo>
                  <a:lnTo>
                    <a:pt x="2389" y="3864"/>
                  </a:lnTo>
                  <a:lnTo>
                    <a:pt x="2389" y="2549"/>
                  </a:lnTo>
                  <a:lnTo>
                    <a:pt x="2434" y="2538"/>
                  </a:lnTo>
                  <a:lnTo>
                    <a:pt x="2477" y="2525"/>
                  </a:lnTo>
                  <a:lnTo>
                    <a:pt x="2521" y="2508"/>
                  </a:lnTo>
                  <a:lnTo>
                    <a:pt x="2565" y="2491"/>
                  </a:lnTo>
                  <a:lnTo>
                    <a:pt x="2607" y="2471"/>
                  </a:lnTo>
                  <a:lnTo>
                    <a:pt x="2649" y="2449"/>
                  </a:lnTo>
                  <a:lnTo>
                    <a:pt x="2689" y="2425"/>
                  </a:lnTo>
                  <a:lnTo>
                    <a:pt x="2730" y="2399"/>
                  </a:lnTo>
                  <a:lnTo>
                    <a:pt x="2769" y="2370"/>
                  </a:lnTo>
                  <a:lnTo>
                    <a:pt x="2809" y="2341"/>
                  </a:lnTo>
                  <a:lnTo>
                    <a:pt x="2846" y="2310"/>
                  </a:lnTo>
                  <a:lnTo>
                    <a:pt x="2884" y="2276"/>
                  </a:lnTo>
                  <a:lnTo>
                    <a:pt x="2921" y="2242"/>
                  </a:lnTo>
                  <a:lnTo>
                    <a:pt x="2956" y="2205"/>
                  </a:lnTo>
                  <a:lnTo>
                    <a:pt x="2992" y="2167"/>
                  </a:lnTo>
                  <a:lnTo>
                    <a:pt x="3025" y="2127"/>
                  </a:lnTo>
                  <a:close/>
                  <a:moveTo>
                    <a:pt x="3491" y="791"/>
                  </a:moveTo>
                  <a:lnTo>
                    <a:pt x="3491" y="367"/>
                  </a:lnTo>
                  <a:lnTo>
                    <a:pt x="3786" y="367"/>
                  </a:lnTo>
                  <a:lnTo>
                    <a:pt x="4226" y="367"/>
                  </a:lnTo>
                  <a:lnTo>
                    <a:pt x="4226" y="403"/>
                  </a:lnTo>
                  <a:lnTo>
                    <a:pt x="4225" y="441"/>
                  </a:lnTo>
                  <a:lnTo>
                    <a:pt x="4223" y="482"/>
                  </a:lnTo>
                  <a:lnTo>
                    <a:pt x="4220" y="525"/>
                  </a:lnTo>
                  <a:lnTo>
                    <a:pt x="4216" y="570"/>
                  </a:lnTo>
                  <a:lnTo>
                    <a:pt x="4211" y="617"/>
                  </a:lnTo>
                  <a:lnTo>
                    <a:pt x="4205" y="665"/>
                  </a:lnTo>
                  <a:lnTo>
                    <a:pt x="4198" y="716"/>
                  </a:lnTo>
                  <a:lnTo>
                    <a:pt x="4188" y="767"/>
                  </a:lnTo>
                  <a:lnTo>
                    <a:pt x="4177" y="819"/>
                  </a:lnTo>
                  <a:lnTo>
                    <a:pt x="4165" y="873"/>
                  </a:lnTo>
                  <a:lnTo>
                    <a:pt x="4152" y="927"/>
                  </a:lnTo>
                  <a:lnTo>
                    <a:pt x="4136" y="982"/>
                  </a:lnTo>
                  <a:lnTo>
                    <a:pt x="4117" y="1037"/>
                  </a:lnTo>
                  <a:lnTo>
                    <a:pt x="4097" y="1091"/>
                  </a:lnTo>
                  <a:lnTo>
                    <a:pt x="4075" y="1146"/>
                  </a:lnTo>
                  <a:lnTo>
                    <a:pt x="4050" y="1201"/>
                  </a:lnTo>
                  <a:lnTo>
                    <a:pt x="4037" y="1227"/>
                  </a:lnTo>
                  <a:lnTo>
                    <a:pt x="4023" y="1255"/>
                  </a:lnTo>
                  <a:lnTo>
                    <a:pt x="4009" y="1281"/>
                  </a:lnTo>
                  <a:lnTo>
                    <a:pt x="3994" y="1307"/>
                  </a:lnTo>
                  <a:lnTo>
                    <a:pt x="3977" y="1334"/>
                  </a:lnTo>
                  <a:lnTo>
                    <a:pt x="3961" y="1360"/>
                  </a:lnTo>
                  <a:lnTo>
                    <a:pt x="3944" y="1385"/>
                  </a:lnTo>
                  <a:lnTo>
                    <a:pt x="3926" y="1412"/>
                  </a:lnTo>
                  <a:lnTo>
                    <a:pt x="3907" y="1436"/>
                  </a:lnTo>
                  <a:lnTo>
                    <a:pt x="3887" y="1462"/>
                  </a:lnTo>
                  <a:lnTo>
                    <a:pt x="3867" y="1486"/>
                  </a:lnTo>
                  <a:lnTo>
                    <a:pt x="3847" y="1510"/>
                  </a:lnTo>
                  <a:lnTo>
                    <a:pt x="3824" y="1534"/>
                  </a:lnTo>
                  <a:lnTo>
                    <a:pt x="3802" y="1557"/>
                  </a:lnTo>
                  <a:lnTo>
                    <a:pt x="3779" y="1579"/>
                  </a:lnTo>
                  <a:lnTo>
                    <a:pt x="3754" y="1602"/>
                  </a:lnTo>
                  <a:lnTo>
                    <a:pt x="3729" y="1623"/>
                  </a:lnTo>
                  <a:lnTo>
                    <a:pt x="3703" y="1644"/>
                  </a:lnTo>
                  <a:lnTo>
                    <a:pt x="3676" y="1664"/>
                  </a:lnTo>
                  <a:lnTo>
                    <a:pt x="3649" y="1685"/>
                  </a:lnTo>
                  <a:lnTo>
                    <a:pt x="3619" y="1704"/>
                  </a:lnTo>
                  <a:lnTo>
                    <a:pt x="3590" y="1722"/>
                  </a:lnTo>
                  <a:lnTo>
                    <a:pt x="3560" y="1740"/>
                  </a:lnTo>
                  <a:lnTo>
                    <a:pt x="3528" y="1758"/>
                  </a:lnTo>
                  <a:lnTo>
                    <a:pt x="3496" y="1775"/>
                  </a:lnTo>
                  <a:lnTo>
                    <a:pt x="3462" y="1790"/>
                  </a:lnTo>
                  <a:lnTo>
                    <a:pt x="3428" y="1805"/>
                  </a:lnTo>
                  <a:lnTo>
                    <a:pt x="3392" y="1820"/>
                  </a:lnTo>
                  <a:lnTo>
                    <a:pt x="3357" y="1833"/>
                  </a:lnTo>
                  <a:lnTo>
                    <a:pt x="3319" y="1846"/>
                  </a:lnTo>
                  <a:lnTo>
                    <a:pt x="3192" y="1886"/>
                  </a:lnTo>
                  <a:lnTo>
                    <a:pt x="3227" y="1825"/>
                  </a:lnTo>
                  <a:lnTo>
                    <a:pt x="3258" y="1763"/>
                  </a:lnTo>
                  <a:lnTo>
                    <a:pt x="3289" y="1700"/>
                  </a:lnTo>
                  <a:lnTo>
                    <a:pt x="3317" y="1635"/>
                  </a:lnTo>
                  <a:lnTo>
                    <a:pt x="3345" y="1569"/>
                  </a:lnTo>
                  <a:lnTo>
                    <a:pt x="3369" y="1501"/>
                  </a:lnTo>
                  <a:lnTo>
                    <a:pt x="3391" y="1433"/>
                  </a:lnTo>
                  <a:lnTo>
                    <a:pt x="3411" y="1364"/>
                  </a:lnTo>
                  <a:lnTo>
                    <a:pt x="3430" y="1294"/>
                  </a:lnTo>
                  <a:lnTo>
                    <a:pt x="3446" y="1223"/>
                  </a:lnTo>
                  <a:lnTo>
                    <a:pt x="3459" y="1152"/>
                  </a:lnTo>
                  <a:lnTo>
                    <a:pt x="3470" y="1080"/>
                  </a:lnTo>
                  <a:lnTo>
                    <a:pt x="3475" y="1044"/>
                  </a:lnTo>
                  <a:lnTo>
                    <a:pt x="3479" y="1008"/>
                  </a:lnTo>
                  <a:lnTo>
                    <a:pt x="3482" y="972"/>
                  </a:lnTo>
                  <a:lnTo>
                    <a:pt x="3486" y="936"/>
                  </a:lnTo>
                  <a:lnTo>
                    <a:pt x="3488" y="900"/>
                  </a:lnTo>
                  <a:lnTo>
                    <a:pt x="3490" y="863"/>
                  </a:lnTo>
                  <a:lnTo>
                    <a:pt x="3491" y="828"/>
                  </a:lnTo>
                  <a:lnTo>
                    <a:pt x="3491" y="791"/>
                  </a:lnTo>
                  <a:close/>
                  <a:moveTo>
                    <a:pt x="1091" y="1846"/>
                  </a:moveTo>
                  <a:lnTo>
                    <a:pt x="1091" y="1846"/>
                  </a:lnTo>
                  <a:lnTo>
                    <a:pt x="1053" y="1833"/>
                  </a:lnTo>
                  <a:lnTo>
                    <a:pt x="1017" y="1820"/>
                  </a:lnTo>
                  <a:lnTo>
                    <a:pt x="981" y="1805"/>
                  </a:lnTo>
                  <a:lnTo>
                    <a:pt x="947" y="1791"/>
                  </a:lnTo>
                  <a:lnTo>
                    <a:pt x="913" y="1775"/>
                  </a:lnTo>
                  <a:lnTo>
                    <a:pt x="881" y="1759"/>
                  </a:lnTo>
                  <a:lnTo>
                    <a:pt x="849" y="1741"/>
                  </a:lnTo>
                  <a:lnTo>
                    <a:pt x="819" y="1723"/>
                  </a:lnTo>
                  <a:lnTo>
                    <a:pt x="789" y="1705"/>
                  </a:lnTo>
                  <a:lnTo>
                    <a:pt x="760" y="1686"/>
                  </a:lnTo>
                  <a:lnTo>
                    <a:pt x="733" y="1665"/>
                  </a:lnTo>
                  <a:lnTo>
                    <a:pt x="705" y="1645"/>
                  </a:lnTo>
                  <a:lnTo>
                    <a:pt x="680" y="1624"/>
                  </a:lnTo>
                  <a:lnTo>
                    <a:pt x="655" y="1603"/>
                  </a:lnTo>
                  <a:lnTo>
                    <a:pt x="630" y="1580"/>
                  </a:lnTo>
                  <a:lnTo>
                    <a:pt x="607" y="1558"/>
                  </a:lnTo>
                  <a:lnTo>
                    <a:pt x="585" y="1535"/>
                  </a:lnTo>
                  <a:lnTo>
                    <a:pt x="562" y="1511"/>
                  </a:lnTo>
                  <a:lnTo>
                    <a:pt x="541" y="1487"/>
                  </a:lnTo>
                  <a:lnTo>
                    <a:pt x="521" y="1463"/>
                  </a:lnTo>
                  <a:lnTo>
                    <a:pt x="501" y="1438"/>
                  </a:lnTo>
                  <a:lnTo>
                    <a:pt x="483" y="1413"/>
                  </a:lnTo>
                  <a:lnTo>
                    <a:pt x="465" y="1387"/>
                  </a:lnTo>
                  <a:lnTo>
                    <a:pt x="448" y="1361"/>
                  </a:lnTo>
                  <a:lnTo>
                    <a:pt x="431" y="1336"/>
                  </a:lnTo>
                  <a:lnTo>
                    <a:pt x="415" y="1309"/>
                  </a:lnTo>
                  <a:lnTo>
                    <a:pt x="400" y="1283"/>
                  </a:lnTo>
                  <a:lnTo>
                    <a:pt x="386" y="1256"/>
                  </a:lnTo>
                  <a:lnTo>
                    <a:pt x="372" y="1229"/>
                  </a:lnTo>
                  <a:lnTo>
                    <a:pt x="358" y="1202"/>
                  </a:lnTo>
                  <a:lnTo>
                    <a:pt x="334" y="1147"/>
                  </a:lnTo>
                  <a:lnTo>
                    <a:pt x="312" y="1092"/>
                  </a:lnTo>
                  <a:lnTo>
                    <a:pt x="291" y="1038"/>
                  </a:lnTo>
                  <a:lnTo>
                    <a:pt x="273" y="983"/>
                  </a:lnTo>
                  <a:lnTo>
                    <a:pt x="258" y="928"/>
                  </a:lnTo>
                  <a:lnTo>
                    <a:pt x="244" y="874"/>
                  </a:lnTo>
                  <a:lnTo>
                    <a:pt x="232" y="820"/>
                  </a:lnTo>
                  <a:lnTo>
                    <a:pt x="221" y="768"/>
                  </a:lnTo>
                  <a:lnTo>
                    <a:pt x="212" y="716"/>
                  </a:lnTo>
                  <a:lnTo>
                    <a:pt x="204" y="666"/>
                  </a:lnTo>
                  <a:lnTo>
                    <a:pt x="198" y="618"/>
                  </a:lnTo>
                  <a:lnTo>
                    <a:pt x="194" y="570"/>
                  </a:lnTo>
                  <a:lnTo>
                    <a:pt x="190" y="525"/>
                  </a:lnTo>
                  <a:lnTo>
                    <a:pt x="187" y="482"/>
                  </a:lnTo>
                  <a:lnTo>
                    <a:pt x="185" y="441"/>
                  </a:lnTo>
                  <a:lnTo>
                    <a:pt x="184" y="404"/>
                  </a:lnTo>
                  <a:lnTo>
                    <a:pt x="184" y="367"/>
                  </a:lnTo>
                  <a:lnTo>
                    <a:pt x="624" y="367"/>
                  </a:lnTo>
                  <a:lnTo>
                    <a:pt x="919" y="367"/>
                  </a:lnTo>
                  <a:lnTo>
                    <a:pt x="919" y="791"/>
                  </a:lnTo>
                  <a:lnTo>
                    <a:pt x="919" y="828"/>
                  </a:lnTo>
                  <a:lnTo>
                    <a:pt x="920" y="863"/>
                  </a:lnTo>
                  <a:lnTo>
                    <a:pt x="922" y="900"/>
                  </a:lnTo>
                  <a:lnTo>
                    <a:pt x="924" y="936"/>
                  </a:lnTo>
                  <a:lnTo>
                    <a:pt x="927" y="972"/>
                  </a:lnTo>
                  <a:lnTo>
                    <a:pt x="930" y="1008"/>
                  </a:lnTo>
                  <a:lnTo>
                    <a:pt x="935" y="1044"/>
                  </a:lnTo>
                  <a:lnTo>
                    <a:pt x="940" y="1080"/>
                  </a:lnTo>
                  <a:lnTo>
                    <a:pt x="951" y="1151"/>
                  </a:lnTo>
                  <a:lnTo>
                    <a:pt x="964" y="1223"/>
                  </a:lnTo>
                  <a:lnTo>
                    <a:pt x="980" y="1293"/>
                  </a:lnTo>
                  <a:lnTo>
                    <a:pt x="998" y="1363"/>
                  </a:lnTo>
                  <a:lnTo>
                    <a:pt x="1019" y="1432"/>
                  </a:lnTo>
                  <a:lnTo>
                    <a:pt x="1041" y="1501"/>
                  </a:lnTo>
                  <a:lnTo>
                    <a:pt x="1065" y="1568"/>
                  </a:lnTo>
                  <a:lnTo>
                    <a:pt x="1092" y="1634"/>
                  </a:lnTo>
                  <a:lnTo>
                    <a:pt x="1120" y="1699"/>
                  </a:lnTo>
                  <a:lnTo>
                    <a:pt x="1151" y="1763"/>
                  </a:lnTo>
                  <a:lnTo>
                    <a:pt x="1183" y="1825"/>
                  </a:lnTo>
                  <a:lnTo>
                    <a:pt x="1217" y="1885"/>
                  </a:lnTo>
                  <a:lnTo>
                    <a:pt x="1091" y="1846"/>
                  </a:lnTo>
                  <a:close/>
                  <a:moveTo>
                    <a:pt x="2205" y="1626"/>
                  </a:moveTo>
                  <a:lnTo>
                    <a:pt x="1637" y="2020"/>
                  </a:lnTo>
                  <a:lnTo>
                    <a:pt x="1837" y="1359"/>
                  </a:lnTo>
                  <a:lnTo>
                    <a:pt x="1287" y="940"/>
                  </a:lnTo>
                  <a:lnTo>
                    <a:pt x="1978" y="927"/>
                  </a:lnTo>
                  <a:lnTo>
                    <a:pt x="2205" y="274"/>
                  </a:lnTo>
                  <a:lnTo>
                    <a:pt x="2433" y="927"/>
                  </a:lnTo>
                  <a:lnTo>
                    <a:pt x="3123" y="940"/>
                  </a:lnTo>
                  <a:lnTo>
                    <a:pt x="2573" y="1359"/>
                  </a:lnTo>
                  <a:lnTo>
                    <a:pt x="2772" y="2020"/>
                  </a:lnTo>
                  <a:lnTo>
                    <a:pt x="2205" y="1626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2915816" y="3518889"/>
            <a:ext cx="900000" cy="900000"/>
            <a:chOff x="6372200" y="49893"/>
            <a:chExt cx="900000" cy="900000"/>
          </a:xfrm>
        </p:grpSpPr>
        <p:sp>
          <p:nvSpPr>
            <p:cNvPr id="29" name="MH_Other_2"/>
            <p:cNvSpPr/>
            <p:nvPr>
              <p:custDataLst>
                <p:tags r:id="rId1"/>
              </p:custDataLst>
            </p:nvPr>
          </p:nvSpPr>
          <p:spPr>
            <a:xfrm>
              <a:off x="6372200" y="49893"/>
              <a:ext cx="900000" cy="900000"/>
            </a:xfrm>
            <a:prstGeom prst="ellipse">
              <a:avLst/>
            </a:prstGeom>
            <a:gradFill flip="none" rotWithShape="1">
              <a:gsLst>
                <a:gs pos="100000">
                  <a:schemeClr val="bg1"/>
                </a:gs>
                <a:gs pos="0">
                  <a:srgbClr val="E0E0E0"/>
                </a:gs>
              </a:gsLst>
              <a:lin ang="8100000" scaled="0"/>
              <a:tileRect/>
            </a:gradFill>
            <a:ln w="34925">
              <a:gradFill>
                <a:gsLst>
                  <a:gs pos="100000">
                    <a:schemeClr val="bg1">
                      <a:lumMod val="85000"/>
                    </a:schemeClr>
                  </a:gs>
                  <a:gs pos="0">
                    <a:schemeClr val="bg1"/>
                  </a:gs>
                </a:gsLst>
                <a:lin ang="8100000" scaled="0"/>
              </a:gradFill>
            </a:ln>
            <a:effectLst>
              <a:outerShdw blurRad="279400" dist="2540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0" name="MH_Title_1"/>
            <p:cNvSpPr/>
            <p:nvPr>
              <p:custDataLst>
                <p:tags r:id="rId2"/>
              </p:custDataLst>
            </p:nvPr>
          </p:nvSpPr>
          <p:spPr>
            <a:xfrm>
              <a:off x="6515382" y="193075"/>
              <a:ext cx="613636" cy="61363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innerShdw blurRad="76200" dist="50800" dir="18000000">
                <a:prstClr val="black">
                  <a:alpha val="3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altLang="zh-CN" sz="2800" b="1" dirty="0"/>
            </a:p>
          </p:txBody>
        </p:sp>
        <p:sp>
          <p:nvSpPr>
            <p:cNvPr id="11" name="KSO_Shape"/>
            <p:cNvSpPr>
              <a:spLocks/>
            </p:cNvSpPr>
            <p:nvPr/>
          </p:nvSpPr>
          <p:spPr bwMode="auto">
            <a:xfrm>
              <a:off x="6630400" y="293143"/>
              <a:ext cx="383600" cy="413501"/>
            </a:xfrm>
            <a:custGeom>
              <a:avLst/>
              <a:gdLst>
                <a:gd name="T0" fmla="*/ 1234903 w 2578"/>
                <a:gd name="T1" fmla="*/ 1800397 h 2775"/>
                <a:gd name="T2" fmla="*/ 1186284 w 2578"/>
                <a:gd name="T3" fmla="*/ 928421 h 2775"/>
                <a:gd name="T4" fmla="*/ 1119515 w 2578"/>
                <a:gd name="T5" fmla="*/ 829156 h 2775"/>
                <a:gd name="T6" fmla="*/ 1329546 w 2578"/>
                <a:gd name="T7" fmla="*/ 753896 h 2775"/>
                <a:gd name="T8" fmla="*/ 1265370 w 2578"/>
                <a:gd name="T9" fmla="*/ 829156 h 2775"/>
                <a:gd name="T10" fmla="*/ 1498089 w 2578"/>
                <a:gd name="T11" fmla="*/ 1015359 h 2775"/>
                <a:gd name="T12" fmla="*/ 1669225 w 2578"/>
                <a:gd name="T13" fmla="*/ 1012764 h 2775"/>
                <a:gd name="T14" fmla="*/ 1671170 w 2578"/>
                <a:gd name="T15" fmla="*/ 1363111 h 2775"/>
                <a:gd name="T16" fmla="*/ 877721 w 2578"/>
                <a:gd name="T17" fmla="*/ 1363111 h 2775"/>
                <a:gd name="T18" fmla="*/ 1592084 w 2578"/>
                <a:gd name="T19" fmla="*/ 1363111 h 2775"/>
                <a:gd name="T20" fmla="*/ 1265370 w 2578"/>
                <a:gd name="T21" fmla="*/ 1431883 h 2775"/>
                <a:gd name="T22" fmla="*/ 1195360 w 2578"/>
                <a:gd name="T23" fmla="*/ 1479245 h 2775"/>
                <a:gd name="T24" fmla="*/ 1155817 w 2578"/>
                <a:gd name="T25" fmla="*/ 1363111 h 2775"/>
                <a:gd name="T26" fmla="*/ 1197953 w 2578"/>
                <a:gd name="T27" fmla="*/ 1118517 h 2775"/>
                <a:gd name="T28" fmla="*/ 1265370 w 2578"/>
                <a:gd name="T29" fmla="*/ 1294988 h 2775"/>
                <a:gd name="T30" fmla="*/ 1265370 w 2578"/>
                <a:gd name="T31" fmla="*/ 1431883 h 2775"/>
                <a:gd name="T32" fmla="*/ 726032 w 2578"/>
                <a:gd name="T33" fmla="*/ 1115922 h 2775"/>
                <a:gd name="T34" fmla="*/ 269669 w 2578"/>
                <a:gd name="T35" fmla="*/ 1223621 h 2775"/>
                <a:gd name="T36" fmla="*/ 269669 w 2578"/>
                <a:gd name="T37" fmla="*/ 1115922 h 2775"/>
                <a:gd name="T38" fmla="*/ 269669 w 2578"/>
                <a:gd name="T39" fmla="*/ 1043906 h 2775"/>
                <a:gd name="T40" fmla="*/ 269669 w 2578"/>
                <a:gd name="T41" fmla="*/ 935558 h 2775"/>
                <a:gd name="T42" fmla="*/ 768168 w 2578"/>
                <a:gd name="T43" fmla="*/ 1043906 h 2775"/>
                <a:gd name="T44" fmla="*/ 215865 w 2578"/>
                <a:gd name="T45" fmla="*/ 629977 h 2775"/>
                <a:gd name="T46" fmla="*/ 989219 w 2578"/>
                <a:gd name="T47" fmla="*/ 576127 h 2775"/>
                <a:gd name="T48" fmla="*/ 989219 w 2578"/>
                <a:gd name="T49" fmla="*/ 683826 h 2775"/>
                <a:gd name="T50" fmla="*/ 269669 w 2578"/>
                <a:gd name="T51" fmla="*/ 864191 h 2775"/>
                <a:gd name="T52" fmla="*/ 269669 w 2578"/>
                <a:gd name="T53" fmla="*/ 755842 h 2775"/>
                <a:gd name="T54" fmla="*/ 1007369 w 2578"/>
                <a:gd name="T55" fmla="*/ 759086 h 2775"/>
                <a:gd name="T56" fmla="*/ 978847 w 2578"/>
                <a:gd name="T57" fmla="*/ 864191 h 2775"/>
                <a:gd name="T58" fmla="*/ 1151279 w 2578"/>
                <a:gd name="T59" fmla="*/ 467779 h 2775"/>
                <a:gd name="T60" fmla="*/ 969123 w 2578"/>
                <a:gd name="T61" fmla="*/ 288064 h 2775"/>
                <a:gd name="T62" fmla="*/ 845309 w 2578"/>
                <a:gd name="T63" fmla="*/ 432095 h 2775"/>
                <a:gd name="T64" fmla="*/ 287820 w 2578"/>
                <a:gd name="T65" fmla="*/ 305581 h 2775"/>
                <a:gd name="T66" fmla="*/ 287820 w 2578"/>
                <a:gd name="T67" fmla="*/ 288064 h 2775"/>
                <a:gd name="T68" fmla="*/ 107608 w 2578"/>
                <a:gd name="T69" fmla="*/ 1511685 h 2775"/>
                <a:gd name="T70" fmla="*/ 790856 w 2578"/>
                <a:gd name="T71" fmla="*/ 1692049 h 2775"/>
                <a:gd name="T72" fmla="*/ 215865 w 2578"/>
                <a:gd name="T73" fmla="*/ 1799748 h 2775"/>
                <a:gd name="T74" fmla="*/ 0 w 2578"/>
                <a:gd name="T75" fmla="*/ 395763 h 2775"/>
                <a:gd name="T76" fmla="*/ 325418 w 2578"/>
                <a:gd name="T77" fmla="*/ 216048 h 2775"/>
                <a:gd name="T78" fmla="*/ 429137 w 2578"/>
                <a:gd name="T79" fmla="*/ 179715 h 2775"/>
                <a:gd name="T80" fmla="*/ 825213 w 2578"/>
                <a:gd name="T81" fmla="*/ 179715 h 2775"/>
                <a:gd name="T82" fmla="*/ 933470 w 2578"/>
                <a:gd name="T83" fmla="*/ 216048 h 2775"/>
                <a:gd name="T84" fmla="*/ 1258888 w 2578"/>
                <a:gd name="T85" fmla="*/ 395763 h 2775"/>
                <a:gd name="T86" fmla="*/ 1151279 w 2578"/>
                <a:gd name="T87" fmla="*/ 719510 h 2775"/>
                <a:gd name="T88" fmla="*/ 627499 w 2578"/>
                <a:gd name="T89" fmla="*/ 97968 h 2775"/>
                <a:gd name="T90" fmla="*/ 627499 w 2578"/>
                <a:gd name="T91" fmla="*/ 302337 h 2775"/>
                <a:gd name="T92" fmla="*/ 627499 w 2578"/>
                <a:gd name="T93" fmla="*/ 97968 h 277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2578" h="2775">
                  <a:moveTo>
                    <a:pt x="2578" y="2101"/>
                  </a:moveTo>
                  <a:cubicBezTo>
                    <a:pt x="2578" y="2473"/>
                    <a:pt x="2277" y="2775"/>
                    <a:pt x="1905" y="2775"/>
                  </a:cubicBezTo>
                  <a:cubicBezTo>
                    <a:pt x="1533" y="2775"/>
                    <a:pt x="1232" y="2473"/>
                    <a:pt x="1232" y="2101"/>
                  </a:cubicBezTo>
                  <a:cubicBezTo>
                    <a:pt x="1232" y="1750"/>
                    <a:pt x="1487" y="1462"/>
                    <a:pt x="1830" y="1431"/>
                  </a:cubicBezTo>
                  <a:cubicBezTo>
                    <a:pt x="1830" y="1278"/>
                    <a:pt x="1830" y="1278"/>
                    <a:pt x="1830" y="1278"/>
                  </a:cubicBezTo>
                  <a:cubicBezTo>
                    <a:pt x="1727" y="1278"/>
                    <a:pt x="1727" y="1278"/>
                    <a:pt x="1727" y="1278"/>
                  </a:cubicBezTo>
                  <a:cubicBezTo>
                    <a:pt x="1727" y="1162"/>
                    <a:pt x="1727" y="1162"/>
                    <a:pt x="1727" y="1162"/>
                  </a:cubicBezTo>
                  <a:cubicBezTo>
                    <a:pt x="2051" y="1162"/>
                    <a:pt x="2051" y="1162"/>
                    <a:pt x="2051" y="1162"/>
                  </a:cubicBezTo>
                  <a:cubicBezTo>
                    <a:pt x="2051" y="1278"/>
                    <a:pt x="2051" y="1278"/>
                    <a:pt x="2051" y="1278"/>
                  </a:cubicBezTo>
                  <a:cubicBezTo>
                    <a:pt x="1952" y="1278"/>
                    <a:pt x="1952" y="1278"/>
                    <a:pt x="1952" y="1278"/>
                  </a:cubicBezTo>
                  <a:cubicBezTo>
                    <a:pt x="1952" y="1431"/>
                    <a:pt x="1952" y="1431"/>
                    <a:pt x="1952" y="1431"/>
                  </a:cubicBezTo>
                  <a:cubicBezTo>
                    <a:pt x="2081" y="1443"/>
                    <a:pt x="2214" y="1491"/>
                    <a:pt x="2311" y="1565"/>
                  </a:cubicBezTo>
                  <a:cubicBezTo>
                    <a:pt x="2445" y="1431"/>
                    <a:pt x="2445" y="1431"/>
                    <a:pt x="2445" y="1431"/>
                  </a:cubicBezTo>
                  <a:cubicBezTo>
                    <a:pt x="2575" y="1561"/>
                    <a:pt x="2575" y="1561"/>
                    <a:pt x="2575" y="1561"/>
                  </a:cubicBezTo>
                  <a:cubicBezTo>
                    <a:pt x="2441" y="1695"/>
                    <a:pt x="2441" y="1695"/>
                    <a:pt x="2441" y="1695"/>
                  </a:cubicBezTo>
                  <a:cubicBezTo>
                    <a:pt x="2527" y="1808"/>
                    <a:pt x="2578" y="1949"/>
                    <a:pt x="2578" y="2101"/>
                  </a:cubicBezTo>
                  <a:close/>
                  <a:moveTo>
                    <a:pt x="1905" y="1550"/>
                  </a:moveTo>
                  <a:cubicBezTo>
                    <a:pt x="1601" y="1550"/>
                    <a:pt x="1354" y="1798"/>
                    <a:pt x="1354" y="2101"/>
                  </a:cubicBezTo>
                  <a:cubicBezTo>
                    <a:pt x="1354" y="2405"/>
                    <a:pt x="1601" y="2652"/>
                    <a:pt x="1905" y="2652"/>
                  </a:cubicBezTo>
                  <a:cubicBezTo>
                    <a:pt x="2209" y="2652"/>
                    <a:pt x="2456" y="2405"/>
                    <a:pt x="2456" y="2101"/>
                  </a:cubicBezTo>
                  <a:cubicBezTo>
                    <a:pt x="2456" y="1798"/>
                    <a:pt x="2209" y="1550"/>
                    <a:pt x="1905" y="1550"/>
                  </a:cubicBezTo>
                  <a:close/>
                  <a:moveTo>
                    <a:pt x="1952" y="2207"/>
                  </a:moveTo>
                  <a:cubicBezTo>
                    <a:pt x="1952" y="2280"/>
                    <a:pt x="1952" y="2280"/>
                    <a:pt x="1952" y="2280"/>
                  </a:cubicBezTo>
                  <a:cubicBezTo>
                    <a:pt x="1844" y="2280"/>
                    <a:pt x="1844" y="2280"/>
                    <a:pt x="1844" y="2280"/>
                  </a:cubicBezTo>
                  <a:cubicBezTo>
                    <a:pt x="1844" y="2207"/>
                    <a:pt x="1844" y="2207"/>
                    <a:pt x="1844" y="2207"/>
                  </a:cubicBezTo>
                  <a:cubicBezTo>
                    <a:pt x="1807" y="2186"/>
                    <a:pt x="1783" y="2147"/>
                    <a:pt x="1783" y="2101"/>
                  </a:cubicBezTo>
                  <a:cubicBezTo>
                    <a:pt x="1783" y="2056"/>
                    <a:pt x="1812" y="2017"/>
                    <a:pt x="1848" y="1996"/>
                  </a:cubicBezTo>
                  <a:cubicBezTo>
                    <a:pt x="1848" y="1724"/>
                    <a:pt x="1848" y="1724"/>
                    <a:pt x="1848" y="1724"/>
                  </a:cubicBezTo>
                  <a:cubicBezTo>
                    <a:pt x="1952" y="1724"/>
                    <a:pt x="1952" y="1724"/>
                    <a:pt x="1952" y="1724"/>
                  </a:cubicBezTo>
                  <a:cubicBezTo>
                    <a:pt x="1952" y="1996"/>
                    <a:pt x="1952" y="1996"/>
                    <a:pt x="1952" y="1996"/>
                  </a:cubicBezTo>
                  <a:cubicBezTo>
                    <a:pt x="1989" y="2017"/>
                    <a:pt x="2027" y="2056"/>
                    <a:pt x="2027" y="2101"/>
                  </a:cubicBezTo>
                  <a:cubicBezTo>
                    <a:pt x="2027" y="2147"/>
                    <a:pt x="1989" y="2186"/>
                    <a:pt x="1952" y="2207"/>
                  </a:cubicBezTo>
                  <a:close/>
                  <a:moveTo>
                    <a:pt x="416" y="1720"/>
                  </a:moveTo>
                  <a:cubicBezTo>
                    <a:pt x="1120" y="1720"/>
                    <a:pt x="1120" y="1720"/>
                    <a:pt x="1120" y="1720"/>
                  </a:cubicBezTo>
                  <a:cubicBezTo>
                    <a:pt x="1094" y="1773"/>
                    <a:pt x="1074" y="1828"/>
                    <a:pt x="1060" y="1886"/>
                  </a:cubicBezTo>
                  <a:cubicBezTo>
                    <a:pt x="416" y="1886"/>
                    <a:pt x="416" y="1886"/>
                    <a:pt x="416" y="1886"/>
                  </a:cubicBezTo>
                  <a:cubicBezTo>
                    <a:pt x="370" y="1886"/>
                    <a:pt x="333" y="1849"/>
                    <a:pt x="333" y="1803"/>
                  </a:cubicBezTo>
                  <a:cubicBezTo>
                    <a:pt x="333" y="1757"/>
                    <a:pt x="370" y="1720"/>
                    <a:pt x="416" y="1720"/>
                  </a:cubicBezTo>
                  <a:close/>
                  <a:moveTo>
                    <a:pt x="1185" y="1609"/>
                  </a:moveTo>
                  <a:cubicBezTo>
                    <a:pt x="416" y="1609"/>
                    <a:pt x="416" y="1609"/>
                    <a:pt x="416" y="1609"/>
                  </a:cubicBezTo>
                  <a:cubicBezTo>
                    <a:pt x="370" y="1609"/>
                    <a:pt x="333" y="1572"/>
                    <a:pt x="333" y="1526"/>
                  </a:cubicBezTo>
                  <a:cubicBezTo>
                    <a:pt x="333" y="1480"/>
                    <a:pt x="370" y="1442"/>
                    <a:pt x="416" y="1442"/>
                  </a:cubicBezTo>
                  <a:cubicBezTo>
                    <a:pt x="1338" y="1442"/>
                    <a:pt x="1338" y="1442"/>
                    <a:pt x="1338" y="1442"/>
                  </a:cubicBezTo>
                  <a:cubicBezTo>
                    <a:pt x="1279" y="1491"/>
                    <a:pt x="1228" y="1547"/>
                    <a:pt x="1185" y="1609"/>
                  </a:cubicBezTo>
                  <a:close/>
                  <a:moveTo>
                    <a:pt x="416" y="1054"/>
                  </a:moveTo>
                  <a:cubicBezTo>
                    <a:pt x="370" y="1054"/>
                    <a:pt x="333" y="1017"/>
                    <a:pt x="333" y="971"/>
                  </a:cubicBezTo>
                  <a:cubicBezTo>
                    <a:pt x="333" y="925"/>
                    <a:pt x="370" y="888"/>
                    <a:pt x="416" y="888"/>
                  </a:cubicBezTo>
                  <a:cubicBezTo>
                    <a:pt x="1526" y="888"/>
                    <a:pt x="1526" y="888"/>
                    <a:pt x="1526" y="888"/>
                  </a:cubicBezTo>
                  <a:cubicBezTo>
                    <a:pt x="1572" y="888"/>
                    <a:pt x="1609" y="925"/>
                    <a:pt x="1609" y="971"/>
                  </a:cubicBezTo>
                  <a:cubicBezTo>
                    <a:pt x="1609" y="1017"/>
                    <a:pt x="1572" y="1054"/>
                    <a:pt x="1526" y="1054"/>
                  </a:cubicBezTo>
                  <a:lnTo>
                    <a:pt x="416" y="1054"/>
                  </a:lnTo>
                  <a:close/>
                  <a:moveTo>
                    <a:pt x="416" y="1332"/>
                  </a:moveTo>
                  <a:cubicBezTo>
                    <a:pt x="370" y="1332"/>
                    <a:pt x="333" y="1294"/>
                    <a:pt x="333" y="1248"/>
                  </a:cubicBezTo>
                  <a:cubicBezTo>
                    <a:pt x="333" y="1202"/>
                    <a:pt x="370" y="1165"/>
                    <a:pt x="416" y="1165"/>
                  </a:cubicBezTo>
                  <a:cubicBezTo>
                    <a:pt x="1526" y="1165"/>
                    <a:pt x="1526" y="1165"/>
                    <a:pt x="1526" y="1165"/>
                  </a:cubicBezTo>
                  <a:cubicBezTo>
                    <a:pt x="1536" y="1165"/>
                    <a:pt x="1545" y="1168"/>
                    <a:pt x="1554" y="1170"/>
                  </a:cubicBezTo>
                  <a:cubicBezTo>
                    <a:pt x="1554" y="1311"/>
                    <a:pt x="1554" y="1311"/>
                    <a:pt x="1554" y="1311"/>
                  </a:cubicBezTo>
                  <a:cubicBezTo>
                    <a:pt x="1539" y="1318"/>
                    <a:pt x="1525" y="1324"/>
                    <a:pt x="1510" y="1332"/>
                  </a:cubicBezTo>
                  <a:lnTo>
                    <a:pt x="416" y="1332"/>
                  </a:lnTo>
                  <a:close/>
                  <a:moveTo>
                    <a:pt x="1776" y="721"/>
                  </a:moveTo>
                  <a:cubicBezTo>
                    <a:pt x="1776" y="568"/>
                    <a:pt x="1651" y="444"/>
                    <a:pt x="1498" y="444"/>
                  </a:cubicBezTo>
                  <a:cubicBezTo>
                    <a:pt x="1495" y="444"/>
                    <a:pt x="1495" y="444"/>
                    <a:pt x="1495" y="444"/>
                  </a:cubicBezTo>
                  <a:cubicBezTo>
                    <a:pt x="1497" y="453"/>
                    <a:pt x="1498" y="462"/>
                    <a:pt x="1498" y="471"/>
                  </a:cubicBezTo>
                  <a:cubicBezTo>
                    <a:pt x="1498" y="579"/>
                    <a:pt x="1411" y="666"/>
                    <a:pt x="1304" y="666"/>
                  </a:cubicBezTo>
                  <a:cubicBezTo>
                    <a:pt x="638" y="666"/>
                    <a:pt x="638" y="666"/>
                    <a:pt x="638" y="666"/>
                  </a:cubicBezTo>
                  <a:cubicBezTo>
                    <a:pt x="531" y="666"/>
                    <a:pt x="444" y="579"/>
                    <a:pt x="444" y="471"/>
                  </a:cubicBezTo>
                  <a:cubicBezTo>
                    <a:pt x="444" y="462"/>
                    <a:pt x="445" y="453"/>
                    <a:pt x="447" y="444"/>
                  </a:cubicBezTo>
                  <a:cubicBezTo>
                    <a:pt x="444" y="444"/>
                    <a:pt x="444" y="444"/>
                    <a:pt x="444" y="444"/>
                  </a:cubicBezTo>
                  <a:cubicBezTo>
                    <a:pt x="291" y="444"/>
                    <a:pt x="166" y="568"/>
                    <a:pt x="166" y="721"/>
                  </a:cubicBezTo>
                  <a:cubicBezTo>
                    <a:pt x="166" y="2330"/>
                    <a:pt x="166" y="2330"/>
                    <a:pt x="166" y="2330"/>
                  </a:cubicBezTo>
                  <a:cubicBezTo>
                    <a:pt x="166" y="2483"/>
                    <a:pt x="291" y="2608"/>
                    <a:pt x="444" y="2608"/>
                  </a:cubicBezTo>
                  <a:cubicBezTo>
                    <a:pt x="1220" y="2608"/>
                    <a:pt x="1220" y="2608"/>
                    <a:pt x="1220" y="2608"/>
                  </a:cubicBezTo>
                  <a:cubicBezTo>
                    <a:pt x="1271" y="2672"/>
                    <a:pt x="1331" y="2728"/>
                    <a:pt x="1398" y="2774"/>
                  </a:cubicBezTo>
                  <a:cubicBezTo>
                    <a:pt x="333" y="2774"/>
                    <a:pt x="333" y="2774"/>
                    <a:pt x="333" y="2774"/>
                  </a:cubicBezTo>
                  <a:cubicBezTo>
                    <a:pt x="180" y="2774"/>
                    <a:pt x="0" y="2650"/>
                    <a:pt x="0" y="2497"/>
                  </a:cubicBezTo>
                  <a:cubicBezTo>
                    <a:pt x="0" y="610"/>
                    <a:pt x="0" y="610"/>
                    <a:pt x="0" y="610"/>
                  </a:cubicBezTo>
                  <a:cubicBezTo>
                    <a:pt x="0" y="457"/>
                    <a:pt x="180" y="333"/>
                    <a:pt x="333" y="333"/>
                  </a:cubicBezTo>
                  <a:cubicBezTo>
                    <a:pt x="502" y="333"/>
                    <a:pt x="502" y="333"/>
                    <a:pt x="502" y="333"/>
                  </a:cubicBezTo>
                  <a:cubicBezTo>
                    <a:pt x="537" y="298"/>
                    <a:pt x="585" y="277"/>
                    <a:pt x="638" y="277"/>
                  </a:cubicBezTo>
                  <a:cubicBezTo>
                    <a:pt x="662" y="277"/>
                    <a:pt x="662" y="277"/>
                    <a:pt x="662" y="277"/>
                  </a:cubicBezTo>
                  <a:cubicBezTo>
                    <a:pt x="678" y="122"/>
                    <a:pt x="808" y="0"/>
                    <a:pt x="968" y="0"/>
                  </a:cubicBezTo>
                  <a:cubicBezTo>
                    <a:pt x="1127" y="0"/>
                    <a:pt x="1257" y="122"/>
                    <a:pt x="1273" y="277"/>
                  </a:cubicBezTo>
                  <a:cubicBezTo>
                    <a:pt x="1304" y="277"/>
                    <a:pt x="1304" y="277"/>
                    <a:pt x="1304" y="277"/>
                  </a:cubicBezTo>
                  <a:cubicBezTo>
                    <a:pt x="1357" y="277"/>
                    <a:pt x="1405" y="298"/>
                    <a:pt x="1440" y="333"/>
                  </a:cubicBezTo>
                  <a:cubicBezTo>
                    <a:pt x="1609" y="333"/>
                    <a:pt x="1609" y="333"/>
                    <a:pt x="1609" y="333"/>
                  </a:cubicBezTo>
                  <a:cubicBezTo>
                    <a:pt x="1763" y="333"/>
                    <a:pt x="1942" y="457"/>
                    <a:pt x="1942" y="610"/>
                  </a:cubicBezTo>
                  <a:cubicBezTo>
                    <a:pt x="1942" y="1109"/>
                    <a:pt x="1942" y="1109"/>
                    <a:pt x="1942" y="1109"/>
                  </a:cubicBezTo>
                  <a:cubicBezTo>
                    <a:pt x="1776" y="1109"/>
                    <a:pt x="1776" y="1109"/>
                    <a:pt x="1776" y="1109"/>
                  </a:cubicBezTo>
                  <a:lnTo>
                    <a:pt x="1776" y="721"/>
                  </a:lnTo>
                  <a:close/>
                  <a:moveTo>
                    <a:pt x="968" y="151"/>
                  </a:moveTo>
                  <a:cubicBezTo>
                    <a:pt x="881" y="151"/>
                    <a:pt x="810" y="222"/>
                    <a:pt x="810" y="308"/>
                  </a:cubicBezTo>
                  <a:cubicBezTo>
                    <a:pt x="810" y="395"/>
                    <a:pt x="881" y="466"/>
                    <a:pt x="968" y="466"/>
                  </a:cubicBezTo>
                  <a:cubicBezTo>
                    <a:pt x="1055" y="466"/>
                    <a:pt x="1125" y="395"/>
                    <a:pt x="1125" y="308"/>
                  </a:cubicBezTo>
                  <a:cubicBezTo>
                    <a:pt x="1125" y="222"/>
                    <a:pt x="1055" y="151"/>
                    <a:pt x="968" y="15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/>
          </p:spPr>
          <p:txBody>
            <a:bodyPr anchor="ctr" anchorCtr="1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1" y="1559362"/>
            <a:ext cx="1542049" cy="1890639"/>
          </a:xfrm>
          <a:custGeom>
            <a:avLst/>
            <a:gdLst/>
            <a:ahLst/>
            <a:cxnLst/>
            <a:rect l="l" t="t" r="r" b="b"/>
            <a:pathLst>
              <a:path w="1542049" h="1890639">
                <a:moveTo>
                  <a:pt x="0" y="0"/>
                </a:moveTo>
                <a:lnTo>
                  <a:pt x="1542049" y="0"/>
                </a:lnTo>
                <a:cubicBezTo>
                  <a:pt x="1233527" y="201201"/>
                  <a:pt x="1029960" y="549488"/>
                  <a:pt x="1029960" y="945320"/>
                </a:cubicBezTo>
                <a:cubicBezTo>
                  <a:pt x="1029960" y="1341152"/>
                  <a:pt x="1233526" y="1689438"/>
                  <a:pt x="1542048" y="1890639"/>
                </a:cubicBezTo>
                <a:lnTo>
                  <a:pt x="0" y="1890639"/>
                </a:lnTo>
                <a:close/>
              </a:path>
            </a:pathLst>
          </a:cu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2700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2540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860351" y="698708"/>
            <a:ext cx="3420000" cy="666024"/>
            <a:chOff x="3860351" y="698708"/>
            <a:chExt cx="3420000" cy="666024"/>
          </a:xfrm>
        </p:grpSpPr>
        <p:sp>
          <p:nvSpPr>
            <p:cNvPr id="36" name="TextBox 35"/>
            <p:cNvSpPr txBox="1"/>
            <p:nvPr/>
          </p:nvSpPr>
          <p:spPr>
            <a:xfrm>
              <a:off x="4211960" y="739333"/>
              <a:ext cx="27363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cap="small" dirty="0">
                  <a:cs typeface="Times New Roman" pitchFamily="18" charset="0"/>
                </a:rPr>
                <a:t>I. </a:t>
              </a:r>
              <a:r>
                <a:rPr lang="x-none" altLang="zh-CN" sz="2800" b="1" dirty="0">
                  <a:cs typeface="Times New Roman" pitchFamily="18" charset="0"/>
                </a:rPr>
                <a:t>Introduction</a:t>
              </a:r>
              <a:endParaRPr lang="zh-CN" altLang="zh-CN" sz="2800" b="1" dirty="0">
                <a:cs typeface="Times New Roman" pitchFamily="18" charset="0"/>
              </a:endParaRPr>
            </a:p>
          </p:txBody>
        </p:sp>
        <p:sp>
          <p:nvSpPr>
            <p:cNvPr id="40" name="圆角矩形 39"/>
            <p:cNvSpPr/>
            <p:nvPr/>
          </p:nvSpPr>
          <p:spPr>
            <a:xfrm>
              <a:off x="3860351" y="698708"/>
              <a:ext cx="3420000" cy="666024"/>
            </a:xfrm>
            <a:custGeom>
              <a:avLst/>
              <a:gdLst/>
              <a:ahLst/>
              <a:cxnLst/>
              <a:rect l="l" t="t" r="r" b="b"/>
              <a:pathLst>
                <a:path w="2981669" h="666024">
                  <a:moveTo>
                    <a:pt x="0" y="0"/>
                  </a:moveTo>
                  <a:lnTo>
                    <a:pt x="2648657" y="0"/>
                  </a:lnTo>
                  <a:cubicBezTo>
                    <a:pt x="2832574" y="0"/>
                    <a:pt x="2981669" y="149095"/>
                    <a:pt x="2981669" y="333012"/>
                  </a:cubicBezTo>
                  <a:cubicBezTo>
                    <a:pt x="2981669" y="516929"/>
                    <a:pt x="2832574" y="666024"/>
                    <a:pt x="2648657" y="666024"/>
                  </a:cubicBezTo>
                  <a:lnTo>
                    <a:pt x="0" y="666024"/>
                  </a:lnTo>
                  <a:cubicBezTo>
                    <a:pt x="67213" y="572223"/>
                    <a:pt x="106218" y="457173"/>
                    <a:pt x="106218" y="333012"/>
                  </a:cubicBezTo>
                  <a:cubicBezTo>
                    <a:pt x="106218" y="208851"/>
                    <a:pt x="67213" y="93801"/>
                    <a:pt x="0" y="0"/>
                  </a:cubicBezTo>
                  <a:close/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421568" y="1690579"/>
            <a:ext cx="3420000" cy="666024"/>
            <a:chOff x="4421568" y="1690579"/>
            <a:chExt cx="3420000" cy="666024"/>
          </a:xfrm>
        </p:grpSpPr>
        <p:sp>
          <p:nvSpPr>
            <p:cNvPr id="37" name="TextBox 36"/>
            <p:cNvSpPr txBox="1"/>
            <p:nvPr/>
          </p:nvSpPr>
          <p:spPr>
            <a:xfrm>
              <a:off x="4716016" y="1761981"/>
              <a:ext cx="20882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cs typeface="Times New Roman" pitchFamily="18" charset="0"/>
                </a:rPr>
                <a:t>II. Methods</a:t>
              </a:r>
              <a:endParaRPr lang="zh-CN" altLang="zh-CN" sz="2800" b="1" dirty="0">
                <a:cs typeface="Times New Roman" pitchFamily="18" charset="0"/>
              </a:endParaRPr>
            </a:p>
          </p:txBody>
        </p:sp>
        <p:sp>
          <p:nvSpPr>
            <p:cNvPr id="42" name="圆角矩形 39"/>
            <p:cNvSpPr/>
            <p:nvPr/>
          </p:nvSpPr>
          <p:spPr>
            <a:xfrm>
              <a:off x="4421568" y="1690579"/>
              <a:ext cx="3420000" cy="666024"/>
            </a:xfrm>
            <a:custGeom>
              <a:avLst/>
              <a:gdLst/>
              <a:ahLst/>
              <a:cxnLst/>
              <a:rect l="l" t="t" r="r" b="b"/>
              <a:pathLst>
                <a:path w="2981669" h="666024">
                  <a:moveTo>
                    <a:pt x="0" y="0"/>
                  </a:moveTo>
                  <a:lnTo>
                    <a:pt x="2648657" y="0"/>
                  </a:lnTo>
                  <a:cubicBezTo>
                    <a:pt x="2832574" y="0"/>
                    <a:pt x="2981669" y="149095"/>
                    <a:pt x="2981669" y="333012"/>
                  </a:cubicBezTo>
                  <a:cubicBezTo>
                    <a:pt x="2981669" y="516929"/>
                    <a:pt x="2832574" y="666024"/>
                    <a:pt x="2648657" y="666024"/>
                  </a:cubicBezTo>
                  <a:lnTo>
                    <a:pt x="0" y="666024"/>
                  </a:lnTo>
                  <a:cubicBezTo>
                    <a:pt x="67213" y="572223"/>
                    <a:pt x="106218" y="457173"/>
                    <a:pt x="106218" y="333012"/>
                  </a:cubicBezTo>
                  <a:cubicBezTo>
                    <a:pt x="106218" y="208851"/>
                    <a:pt x="67213" y="93801"/>
                    <a:pt x="0" y="0"/>
                  </a:cubicBezTo>
                  <a:close/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448077" y="2748102"/>
            <a:ext cx="3420000" cy="666024"/>
            <a:chOff x="4448077" y="2748102"/>
            <a:chExt cx="3420000" cy="666024"/>
          </a:xfrm>
        </p:grpSpPr>
        <p:sp>
          <p:nvSpPr>
            <p:cNvPr id="38" name="TextBox 37"/>
            <p:cNvSpPr txBox="1"/>
            <p:nvPr/>
          </p:nvSpPr>
          <p:spPr>
            <a:xfrm>
              <a:off x="4716016" y="2819504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cs typeface="Times New Roman" pitchFamily="18" charset="0"/>
                </a:rPr>
                <a:t>III. </a:t>
              </a:r>
              <a:r>
                <a:rPr lang="x-none" altLang="zh-CN" sz="2800" b="1" dirty="0">
                  <a:cs typeface="Times New Roman" pitchFamily="18" charset="0"/>
                </a:rPr>
                <a:t>Experiment</a:t>
              </a:r>
              <a:r>
                <a:rPr lang="en-US" altLang="zh-CN" sz="2800" b="1" dirty="0">
                  <a:cs typeface="Times New Roman" pitchFamily="18" charset="0"/>
                </a:rPr>
                <a:t>s</a:t>
              </a:r>
              <a:endParaRPr lang="zh-CN" altLang="zh-CN" sz="2800" b="1" dirty="0">
                <a:cs typeface="Times New Roman" pitchFamily="18" charset="0"/>
              </a:endParaRPr>
            </a:p>
          </p:txBody>
        </p:sp>
        <p:sp>
          <p:nvSpPr>
            <p:cNvPr id="43" name="圆角矩形 39"/>
            <p:cNvSpPr/>
            <p:nvPr/>
          </p:nvSpPr>
          <p:spPr>
            <a:xfrm>
              <a:off x="4448077" y="2748102"/>
              <a:ext cx="3420000" cy="666024"/>
            </a:xfrm>
            <a:custGeom>
              <a:avLst/>
              <a:gdLst/>
              <a:ahLst/>
              <a:cxnLst/>
              <a:rect l="l" t="t" r="r" b="b"/>
              <a:pathLst>
                <a:path w="2981669" h="666024">
                  <a:moveTo>
                    <a:pt x="0" y="0"/>
                  </a:moveTo>
                  <a:lnTo>
                    <a:pt x="2648657" y="0"/>
                  </a:lnTo>
                  <a:cubicBezTo>
                    <a:pt x="2832574" y="0"/>
                    <a:pt x="2981669" y="149095"/>
                    <a:pt x="2981669" y="333012"/>
                  </a:cubicBezTo>
                  <a:cubicBezTo>
                    <a:pt x="2981669" y="516929"/>
                    <a:pt x="2832574" y="666024"/>
                    <a:pt x="2648657" y="666024"/>
                  </a:cubicBezTo>
                  <a:lnTo>
                    <a:pt x="0" y="666024"/>
                  </a:lnTo>
                  <a:cubicBezTo>
                    <a:pt x="67213" y="572223"/>
                    <a:pt x="106218" y="457173"/>
                    <a:pt x="106218" y="333012"/>
                  </a:cubicBezTo>
                  <a:cubicBezTo>
                    <a:pt x="106218" y="208851"/>
                    <a:pt x="67213" y="93801"/>
                    <a:pt x="0" y="0"/>
                  </a:cubicBezTo>
                  <a:close/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849561" y="3674322"/>
            <a:ext cx="3420000" cy="666024"/>
            <a:chOff x="3849561" y="3674322"/>
            <a:chExt cx="3420000" cy="666024"/>
          </a:xfrm>
        </p:grpSpPr>
        <p:sp>
          <p:nvSpPr>
            <p:cNvPr id="39" name="TextBox 38"/>
            <p:cNvSpPr txBox="1"/>
            <p:nvPr/>
          </p:nvSpPr>
          <p:spPr>
            <a:xfrm>
              <a:off x="4211960" y="3745724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cap="small" dirty="0">
                  <a:cs typeface="Times New Roman" pitchFamily="18" charset="0"/>
                </a:rPr>
                <a:t>IV. </a:t>
              </a:r>
              <a:r>
                <a:rPr lang="x-none" altLang="zh-CN" sz="2800" b="1" dirty="0">
                  <a:cs typeface="Times New Roman" pitchFamily="18" charset="0"/>
                </a:rPr>
                <a:t>Conclusion</a:t>
              </a:r>
              <a:endParaRPr lang="zh-CN" altLang="zh-CN" sz="2800" b="1" cap="small" dirty="0"/>
            </a:p>
          </p:txBody>
        </p:sp>
        <p:sp>
          <p:nvSpPr>
            <p:cNvPr id="44" name="圆角矩形 39"/>
            <p:cNvSpPr/>
            <p:nvPr/>
          </p:nvSpPr>
          <p:spPr>
            <a:xfrm>
              <a:off x="3849561" y="3674322"/>
              <a:ext cx="3420000" cy="666024"/>
            </a:xfrm>
            <a:custGeom>
              <a:avLst/>
              <a:gdLst/>
              <a:ahLst/>
              <a:cxnLst/>
              <a:rect l="l" t="t" r="r" b="b"/>
              <a:pathLst>
                <a:path w="2981669" h="666024">
                  <a:moveTo>
                    <a:pt x="0" y="0"/>
                  </a:moveTo>
                  <a:lnTo>
                    <a:pt x="2648657" y="0"/>
                  </a:lnTo>
                  <a:cubicBezTo>
                    <a:pt x="2832574" y="0"/>
                    <a:pt x="2981669" y="149095"/>
                    <a:pt x="2981669" y="333012"/>
                  </a:cubicBezTo>
                  <a:cubicBezTo>
                    <a:pt x="2981669" y="516929"/>
                    <a:pt x="2832574" y="666024"/>
                    <a:pt x="2648657" y="666024"/>
                  </a:cubicBezTo>
                  <a:lnTo>
                    <a:pt x="0" y="666024"/>
                  </a:lnTo>
                  <a:cubicBezTo>
                    <a:pt x="67213" y="572223"/>
                    <a:pt x="106218" y="457173"/>
                    <a:pt x="106218" y="333012"/>
                  </a:cubicBezTo>
                  <a:cubicBezTo>
                    <a:pt x="106218" y="208851"/>
                    <a:pt x="67213" y="93801"/>
                    <a:pt x="0" y="0"/>
                  </a:cubicBezTo>
                  <a:close/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9341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4000"/>
    </mc:Choice>
    <mc:Fallback xmlns="">
      <p:transition advTm="1400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文本框 24"/>
          <p:cNvSpPr txBox="1"/>
          <p:nvPr/>
        </p:nvSpPr>
        <p:spPr>
          <a:xfrm>
            <a:off x="3563888" y="16798"/>
            <a:ext cx="242496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x-none" altLang="zh-CN" sz="2400" b="1" cap="small" dirty="0">
                <a:cs typeface="Times New Roman" pitchFamily="18" charset="0"/>
              </a:rPr>
              <a:t> </a:t>
            </a:r>
            <a:r>
              <a:rPr lang="en-US" altLang="zh-CN" sz="2400" b="1" cap="small" dirty="0">
                <a:cs typeface="Times New Roman" pitchFamily="18" charset="0"/>
              </a:rPr>
              <a:t>I. </a:t>
            </a:r>
            <a:r>
              <a:rPr lang="x-none" altLang="zh-CN" sz="2400" b="1" dirty="0">
                <a:cs typeface="Times New Roman" pitchFamily="18" charset="0"/>
              </a:rPr>
              <a:t>Introduction</a:t>
            </a:r>
            <a:endParaRPr lang="zh-CN" altLang="zh-CN" sz="2400" b="1" dirty="0">
              <a:cs typeface="Times New Roman" pitchFamily="18" charset="0"/>
            </a:endParaRPr>
          </a:p>
        </p:txBody>
      </p:sp>
      <p:sp>
        <p:nvSpPr>
          <p:cNvPr id="32" name="文本框 24"/>
          <p:cNvSpPr txBox="1"/>
          <p:nvPr/>
        </p:nvSpPr>
        <p:spPr>
          <a:xfrm>
            <a:off x="-8682" y="581645"/>
            <a:ext cx="3068514" cy="2619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85750" algn="ctr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chemeClr val="lt1"/>
                </a:solidFill>
              </a:rPr>
              <a:t>Background</a:t>
            </a:r>
            <a:endParaRPr lang="en-US" altLang="zh-CN" sz="1600" dirty="0">
              <a:solidFill>
                <a:schemeClr val="lt1"/>
              </a:solidFill>
            </a:endParaRPr>
          </a:p>
        </p:txBody>
      </p:sp>
      <p:pic>
        <p:nvPicPr>
          <p:cNvPr id="76" name="图片 75"/>
          <p:cNvPicPr/>
          <p:nvPr/>
        </p:nvPicPr>
        <p:blipFill rotWithShape="1">
          <a:blip r:embed="rId3"/>
          <a:srcRect l="10404" t="3897" r="9612"/>
          <a:stretch/>
        </p:blipFill>
        <p:spPr>
          <a:xfrm>
            <a:off x="881508" y="915683"/>
            <a:ext cx="1628533" cy="1668027"/>
          </a:xfrm>
          <a:prstGeom prst="rect">
            <a:avLst/>
          </a:prstGeom>
        </p:spPr>
      </p:pic>
      <p:cxnSp>
        <p:nvCxnSpPr>
          <p:cNvPr id="77" name="直接箭头连接符 76"/>
          <p:cNvCxnSpPr/>
          <p:nvPr/>
        </p:nvCxnSpPr>
        <p:spPr>
          <a:xfrm>
            <a:off x="2613572" y="1411263"/>
            <a:ext cx="1900632" cy="1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2" descr="http://www.sciencebuddies.org/blog/graphics/2010-fingerprin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65790" y="897378"/>
            <a:ext cx="613057" cy="898250"/>
          </a:xfrm>
          <a:prstGeom prst="rect">
            <a:avLst/>
          </a:prstGeom>
          <a:noFill/>
        </p:spPr>
      </p:pic>
      <p:sp>
        <p:nvSpPr>
          <p:cNvPr id="60" name="矩形 59"/>
          <p:cNvSpPr/>
          <p:nvPr/>
        </p:nvSpPr>
        <p:spPr>
          <a:xfrm>
            <a:off x="4387127" y="1798045"/>
            <a:ext cx="1175177" cy="3306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ingerprint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" name="Picture 4" descr="http://vladalexa.files.wordpress.com/2010/07/icon2x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18018" y="1072829"/>
            <a:ext cx="780255" cy="676868"/>
          </a:xfrm>
          <a:prstGeom prst="rect">
            <a:avLst/>
          </a:prstGeom>
          <a:noFill/>
        </p:spPr>
      </p:pic>
      <p:sp>
        <p:nvSpPr>
          <p:cNvPr id="62" name="矩形 61"/>
          <p:cNvSpPr/>
          <p:nvPr/>
        </p:nvSpPr>
        <p:spPr>
          <a:xfrm>
            <a:off x="6754762" y="1798045"/>
            <a:ext cx="1477904" cy="3306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ignal Pinpoint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3" name="Picture 6" descr="http://thinkdigital.travel/wp-content/uploads/2013/06/wifi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6316" y="3306705"/>
            <a:ext cx="1255220" cy="628450"/>
          </a:xfrm>
          <a:prstGeom prst="rect">
            <a:avLst/>
          </a:prstGeom>
          <a:noFill/>
        </p:spPr>
      </p:pic>
      <p:pic>
        <p:nvPicPr>
          <p:cNvPr id="64" name="Picture 8" descr="http://www.bu.edu/ece/files/2011/11/logobanner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81606" y="3306705"/>
            <a:ext cx="749422" cy="628450"/>
          </a:xfrm>
          <a:prstGeom prst="rect">
            <a:avLst/>
          </a:prstGeom>
          <a:noFill/>
        </p:spPr>
      </p:pic>
      <p:pic>
        <p:nvPicPr>
          <p:cNvPr id="65" name="Picture 10" descr="https://lh6.ggpht.com/ydtwelPmMLtVljJr2DZ-GbwKeknzB2Mcu5T9EE0MCXDhFynVZuMDBXZ2nSPajSPHDTA=w30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83943" y="3306705"/>
            <a:ext cx="724442" cy="628450"/>
          </a:xfrm>
          <a:prstGeom prst="rect">
            <a:avLst/>
          </a:prstGeom>
          <a:noFill/>
        </p:spPr>
      </p:pic>
      <p:pic>
        <p:nvPicPr>
          <p:cNvPr id="66" name="Picture 19" descr="H:\Courseware\2_科研\2013_现代城市测绘国家测绘地理信息局重点实验室2013年度开放基金(O)\3_参考论文\5213ccb1757b7f4c568b4568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08956" y="3306705"/>
            <a:ext cx="724442" cy="628450"/>
          </a:xfrm>
          <a:prstGeom prst="rect">
            <a:avLst/>
          </a:prstGeom>
          <a:noFill/>
        </p:spPr>
      </p:pic>
      <p:pic>
        <p:nvPicPr>
          <p:cNvPr id="67" name="Picture 21" descr="http://www.pav.de/sites/default/files/RFID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19466" y="3306705"/>
            <a:ext cx="784208" cy="628450"/>
          </a:xfrm>
          <a:prstGeom prst="rect">
            <a:avLst/>
          </a:prstGeom>
          <a:noFill/>
        </p:spPr>
      </p:pic>
      <p:cxnSp>
        <p:nvCxnSpPr>
          <p:cNvPr id="68" name="直接箭头连接符 67"/>
          <p:cNvCxnSpPr>
            <a:stCxn id="65" idx="0"/>
            <a:endCxn id="60" idx="2"/>
          </p:cNvCxnSpPr>
          <p:nvPr/>
        </p:nvCxnSpPr>
        <p:spPr>
          <a:xfrm flipV="1">
            <a:off x="3746164" y="2128681"/>
            <a:ext cx="1228552" cy="1178024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63" idx="0"/>
            <a:endCxn id="62" idx="2"/>
          </p:cNvCxnSpPr>
          <p:nvPr/>
        </p:nvCxnSpPr>
        <p:spPr>
          <a:xfrm flipV="1">
            <a:off x="4913925" y="2128681"/>
            <a:ext cx="2579790" cy="1178024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63" idx="0"/>
            <a:endCxn id="60" idx="2"/>
          </p:cNvCxnSpPr>
          <p:nvPr/>
        </p:nvCxnSpPr>
        <p:spPr>
          <a:xfrm flipV="1">
            <a:off x="4913925" y="2128681"/>
            <a:ext cx="60790" cy="1178024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Picture 2" descr="http://www.nachi.org/images2012/IRCertified/Infrared%20Certified%20Logo.gi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511328" y="3306705"/>
            <a:ext cx="565970" cy="628450"/>
          </a:xfrm>
          <a:prstGeom prst="rect">
            <a:avLst/>
          </a:prstGeom>
          <a:noFill/>
        </p:spPr>
      </p:pic>
      <p:cxnSp>
        <p:nvCxnSpPr>
          <p:cNvPr id="72" name="直接箭头连接符 71"/>
          <p:cNvCxnSpPr>
            <a:stCxn id="67" idx="0"/>
            <a:endCxn id="62" idx="2"/>
          </p:cNvCxnSpPr>
          <p:nvPr/>
        </p:nvCxnSpPr>
        <p:spPr>
          <a:xfrm flipV="1">
            <a:off x="6111570" y="2128681"/>
            <a:ext cx="1382145" cy="1178024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/>
          <p:cNvCxnSpPr>
            <a:endCxn id="62" idx="2"/>
          </p:cNvCxnSpPr>
          <p:nvPr/>
        </p:nvCxnSpPr>
        <p:spPr>
          <a:xfrm flipV="1">
            <a:off x="7011793" y="2128681"/>
            <a:ext cx="481921" cy="1178024"/>
          </a:xfrm>
          <a:prstGeom prst="straightConnector1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>
            <a:stCxn id="66" idx="0"/>
            <a:endCxn id="62" idx="2"/>
          </p:cNvCxnSpPr>
          <p:nvPr/>
        </p:nvCxnSpPr>
        <p:spPr>
          <a:xfrm flipH="1" flipV="1">
            <a:off x="7493715" y="2128681"/>
            <a:ext cx="477463" cy="1178024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>
            <a:stCxn id="71" idx="0"/>
            <a:endCxn id="62" idx="2"/>
          </p:cNvCxnSpPr>
          <p:nvPr/>
        </p:nvCxnSpPr>
        <p:spPr>
          <a:xfrm flipH="1" flipV="1">
            <a:off x="7493715" y="2128681"/>
            <a:ext cx="1300598" cy="1178024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3293930" y="1439478"/>
            <a:ext cx="902025" cy="358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llec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91109" y="4011942"/>
            <a:ext cx="56861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Range type</a:t>
            </a:r>
            <a:r>
              <a:rPr kumimoji="1"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 time of arrival (TOA), time difference of arrival (TDOA), angle of arrival (AOA), etc.</a:t>
            </a:r>
          </a:p>
          <a:p>
            <a:r>
              <a:rPr kumimoji="1" lang="en-US" altLang="zh-CN" sz="1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Non-ranging</a:t>
            </a:r>
            <a:r>
              <a:rPr kumimoji="1"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: Received Signal Strength Indication (RSSI) and </a:t>
            </a:r>
            <a:r>
              <a:rPr kumimoji="1"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ingerprint</a:t>
            </a:r>
            <a:r>
              <a:rPr kumimoji="1" lang="en-US" altLang="zh-CN" sz="1400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1" lang="zh-CN" altLang="en-US" sz="1400" dirty="0">
              <a:solidFill>
                <a:srgbClr val="0070C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表格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7361542"/>
              </p:ext>
            </p:extLst>
          </p:nvPr>
        </p:nvGraphicFramePr>
        <p:xfrm>
          <a:off x="71400" y="2709864"/>
          <a:ext cx="3222530" cy="2403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9028"/>
                <a:gridCol w="1543502"/>
              </a:tblGrid>
              <a:tr h="4836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Advantag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Disadvantages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750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Adapt to most indoor scenes</a:t>
                      </a:r>
                      <a:endParaRPr lang="zh-CN" altLang="en-US" sz="1200" dirty="0"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Difficulties in positioning between different floors</a:t>
                      </a:r>
                      <a:endParaRPr lang="zh-CN" altLang="en-US" sz="1200" dirty="0"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5985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More potential for positioning accuracy improvement</a:t>
                      </a:r>
                      <a:endParaRPr lang="zh-CN" altLang="en-US" sz="1200" dirty="0"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Accuracy improvement needs to determine the matching threshold</a:t>
                      </a:r>
                      <a:endParaRPr lang="zh-CN" altLang="en-US" sz="1200" dirty="0"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415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ea typeface="Adobe 仿宋 Std R" panose="02020400000000000000" pitchFamily="18" charset="-122"/>
                          <a:cs typeface="Times New Roman" panose="02020603050405020304" pitchFamily="18" charset="0"/>
                        </a:rPr>
                        <a:t>Low system construction cost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ea typeface="Adobe 仿宋 Std R" panose="020204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147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79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323528" y="4579076"/>
            <a:ext cx="8352928" cy="0"/>
          </a:xfrm>
          <a:prstGeom prst="line">
            <a:avLst/>
          </a:prstGeom>
          <a:ln w="2222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 bwMode="auto">
          <a:xfrm>
            <a:off x="2770319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23788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4319984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588181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7440708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50" name="文本框 24"/>
          <p:cNvSpPr txBox="1"/>
          <p:nvPr/>
        </p:nvSpPr>
        <p:spPr>
          <a:xfrm>
            <a:off x="-17476" y="545511"/>
            <a:ext cx="3077308" cy="29708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85750" algn="ctr">
              <a:buFont typeface="Wingdings" panose="05000000000000000000" pitchFamily="2" charset="2"/>
              <a:buChar char="Ø"/>
            </a:pPr>
            <a:r>
              <a:rPr lang="en-US" altLang="zh-CN" sz="1600" dirty="0" smtClean="0"/>
              <a:t>Indoor positioning system</a:t>
            </a:r>
            <a:endParaRPr lang="en-US" altLang="zh-CN" sz="1600" dirty="0">
              <a:solidFill>
                <a:schemeClr val="lt1"/>
              </a:solidFill>
            </a:endParaRPr>
          </a:p>
        </p:txBody>
      </p:sp>
      <p:sp>
        <p:nvSpPr>
          <p:cNvPr id="51" name="平行四边形 50"/>
          <p:cNvSpPr/>
          <p:nvPr/>
        </p:nvSpPr>
        <p:spPr>
          <a:xfrm>
            <a:off x="1698260" y="1146985"/>
            <a:ext cx="974821" cy="689031"/>
          </a:xfrm>
          <a:prstGeom prst="parallelogram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弧形 51"/>
          <p:cNvSpPr/>
          <p:nvPr/>
        </p:nvSpPr>
        <p:spPr>
          <a:xfrm rot="590353">
            <a:off x="1715319" y="1355981"/>
            <a:ext cx="692058" cy="357222"/>
          </a:xfrm>
          <a:prstGeom prst="arc">
            <a:avLst>
              <a:gd name="adj1" fmla="val 15128020"/>
              <a:gd name="adj2" fmla="val 0"/>
            </a:avLst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1518966" y="3358739"/>
            <a:ext cx="15210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The direction of the target movement</a:t>
            </a:r>
            <a:endParaRPr lang="zh-CN" altLang="en-US" sz="1400" dirty="0"/>
          </a:p>
        </p:txBody>
      </p:sp>
      <p:cxnSp>
        <p:nvCxnSpPr>
          <p:cNvPr id="54" name="直接箭头连接符 53"/>
          <p:cNvCxnSpPr/>
          <p:nvPr/>
        </p:nvCxnSpPr>
        <p:spPr>
          <a:xfrm flipV="1">
            <a:off x="5227320" y="1455420"/>
            <a:ext cx="708660" cy="762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lgDash"/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/>
          <p:nvPr/>
        </p:nvCxnSpPr>
        <p:spPr>
          <a:xfrm flipV="1">
            <a:off x="2758440" y="1440180"/>
            <a:ext cx="899160" cy="762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lgDash"/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923929" y="3338681"/>
            <a:ext cx="13414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Real-time measurement sequence</a:t>
            </a:r>
            <a:endParaRPr lang="zh-CN" altLang="en-US" sz="1400" dirty="0"/>
          </a:p>
        </p:txBody>
      </p:sp>
      <p:grpSp>
        <p:nvGrpSpPr>
          <p:cNvPr id="57" name="组合 56"/>
          <p:cNvGrpSpPr/>
          <p:nvPr/>
        </p:nvGrpSpPr>
        <p:grpSpPr>
          <a:xfrm>
            <a:off x="1684020" y="2811780"/>
            <a:ext cx="999399" cy="446418"/>
            <a:chOff x="1966322" y="1915004"/>
            <a:chExt cx="912421" cy="309810"/>
          </a:xfrm>
        </p:grpSpPr>
        <p:sp>
          <p:nvSpPr>
            <p:cNvPr id="58" name="流程图: 过程 57"/>
            <p:cNvSpPr/>
            <p:nvPr/>
          </p:nvSpPr>
          <p:spPr>
            <a:xfrm>
              <a:off x="1966322" y="1915004"/>
              <a:ext cx="798368" cy="309810"/>
            </a:xfrm>
            <a:prstGeom prst="flowChartProcess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右箭头 58"/>
            <p:cNvSpPr/>
            <p:nvPr/>
          </p:nvSpPr>
          <p:spPr>
            <a:xfrm>
              <a:off x="2707664" y="2047780"/>
              <a:ext cx="171079" cy="88517"/>
            </a:xfrm>
            <a:prstGeom prst="rightArrow">
              <a:avLst/>
            </a:prstGeom>
            <a:noFill/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5897000" y="1794294"/>
            <a:ext cx="12734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Geomagnetic reference map</a:t>
            </a:r>
            <a:endParaRPr lang="zh-CN" altLang="en-US" sz="1400" dirty="0"/>
          </a:p>
        </p:txBody>
      </p:sp>
      <p:sp>
        <p:nvSpPr>
          <p:cNvPr id="61" name="矩形 60"/>
          <p:cNvSpPr/>
          <p:nvPr/>
        </p:nvSpPr>
        <p:spPr>
          <a:xfrm>
            <a:off x="165339" y="1146985"/>
            <a:ext cx="1029449" cy="523220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  <a:prstDash val="dashDot"/>
          </a:ln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cs typeface="Times New Roman" pitchFamily="18" charset="0"/>
              </a:rPr>
              <a:t>Off-line</a:t>
            </a:r>
          </a:p>
          <a:p>
            <a:r>
              <a:rPr lang="en-US" altLang="zh-CN" sz="1400" b="1" dirty="0" smtClean="0">
                <a:cs typeface="Times New Roman" pitchFamily="18" charset="0"/>
              </a:rPr>
              <a:t> modeling</a:t>
            </a:r>
            <a:endParaRPr lang="zh-CN" altLang="en-US" sz="1400" b="1" dirty="0">
              <a:cs typeface="Times New Roman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522965" y="1883745"/>
            <a:ext cx="1236429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 smtClean="0"/>
              <a:t>Matching area</a:t>
            </a:r>
            <a:endParaRPr lang="zh-CN" altLang="en-US" sz="1400" dirty="0"/>
          </a:p>
        </p:txBody>
      </p:sp>
      <p:grpSp>
        <p:nvGrpSpPr>
          <p:cNvPr id="63" name="组合 62"/>
          <p:cNvGrpSpPr/>
          <p:nvPr/>
        </p:nvGrpSpPr>
        <p:grpSpPr>
          <a:xfrm>
            <a:off x="5951944" y="1092029"/>
            <a:ext cx="1027742" cy="664864"/>
            <a:chOff x="3577301" y="1119433"/>
            <a:chExt cx="1027742" cy="664864"/>
          </a:xfrm>
        </p:grpSpPr>
        <p:cxnSp>
          <p:nvCxnSpPr>
            <p:cNvPr id="64" name="直接连接符 63"/>
            <p:cNvCxnSpPr/>
            <p:nvPr/>
          </p:nvCxnSpPr>
          <p:spPr>
            <a:xfrm rot="5400000">
              <a:off x="3245995" y="1451231"/>
              <a:ext cx="663880" cy="1268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>
              <a:off x="3634961" y="1119433"/>
              <a:ext cx="969447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>
              <a:off x="3577935" y="1783313"/>
              <a:ext cx="1026473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5400000">
              <a:off x="4272469" y="1451231"/>
              <a:ext cx="663880" cy="1268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3577935" y="1119433"/>
              <a:ext cx="114053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>
              <a:off x="3577935" y="1252209"/>
              <a:ext cx="1026473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>
              <a:off x="3577935" y="1384985"/>
              <a:ext cx="1026473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>
              <a:off x="3577935" y="1517761"/>
              <a:ext cx="1026473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3417074" y="1451231"/>
              <a:ext cx="663880" cy="1268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5400000">
              <a:off x="3588153" y="1451231"/>
              <a:ext cx="663880" cy="1268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rot="5400000">
              <a:off x="3759795" y="1451302"/>
              <a:ext cx="663388" cy="63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5400000">
              <a:off x="3930311" y="1451231"/>
              <a:ext cx="663880" cy="1268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5400000">
              <a:off x="4101390" y="1451231"/>
              <a:ext cx="663880" cy="1268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3577935" y="1650537"/>
              <a:ext cx="1026473" cy="984"/>
            </a:xfrm>
            <a:prstGeom prst="line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矩形 77"/>
          <p:cNvSpPr/>
          <p:nvPr/>
        </p:nvSpPr>
        <p:spPr>
          <a:xfrm>
            <a:off x="180630" y="2731343"/>
            <a:ext cx="1080000" cy="523220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  <a:prstDash val="dashDot"/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cs typeface="Times New Roman" pitchFamily="18" charset="0"/>
              </a:rPr>
              <a:t>On-line matching</a:t>
            </a:r>
            <a:endParaRPr lang="zh-CN" altLang="en-US" sz="1400" b="1" dirty="0">
              <a:cs typeface="Times New Roman" pitchFamily="18" charset="0"/>
            </a:endParaRPr>
          </a:p>
        </p:txBody>
      </p:sp>
      <p:sp>
        <p:nvSpPr>
          <p:cNvPr id="79" name="椭圆 78"/>
          <p:cNvSpPr/>
          <p:nvPr/>
        </p:nvSpPr>
        <p:spPr>
          <a:xfrm>
            <a:off x="3707904" y="982980"/>
            <a:ext cx="1470660" cy="937260"/>
          </a:xfrm>
          <a:prstGeom prst="ellips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81" name="平行四边形 80"/>
          <p:cNvSpPr/>
          <p:nvPr/>
        </p:nvSpPr>
        <p:spPr>
          <a:xfrm>
            <a:off x="6034040" y="2594785"/>
            <a:ext cx="974821" cy="689031"/>
          </a:xfrm>
          <a:prstGeom prst="parallelogram">
            <a:avLst>
              <a:gd name="adj" fmla="val 0"/>
            </a:avLst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/>
          <p:cNvCxnSpPr/>
          <p:nvPr/>
        </p:nvCxnSpPr>
        <p:spPr>
          <a:xfrm flipV="1">
            <a:off x="2819400" y="3009900"/>
            <a:ext cx="899160" cy="762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lgDash"/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箭头连接符 82"/>
          <p:cNvCxnSpPr/>
          <p:nvPr/>
        </p:nvCxnSpPr>
        <p:spPr>
          <a:xfrm flipV="1">
            <a:off x="5090160" y="3063240"/>
            <a:ext cx="899160" cy="762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lgDash"/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组合 83"/>
          <p:cNvGrpSpPr/>
          <p:nvPr/>
        </p:nvGrpSpPr>
        <p:grpSpPr>
          <a:xfrm>
            <a:off x="3995452" y="2613660"/>
            <a:ext cx="937064" cy="627621"/>
            <a:chOff x="4024153" y="2697481"/>
            <a:chExt cx="844831" cy="543800"/>
          </a:xfrm>
        </p:grpSpPr>
        <p:grpSp>
          <p:nvGrpSpPr>
            <p:cNvPr id="85" name="组合 84"/>
            <p:cNvGrpSpPr/>
            <p:nvPr/>
          </p:nvGrpSpPr>
          <p:grpSpPr>
            <a:xfrm>
              <a:off x="4024153" y="2887211"/>
              <a:ext cx="456211" cy="354069"/>
              <a:chOff x="2891640" y="4204282"/>
              <a:chExt cx="456211" cy="354069"/>
            </a:xfrm>
          </p:grpSpPr>
          <p:sp>
            <p:nvSpPr>
              <p:cNvPr id="91" name="矩形 90"/>
              <p:cNvSpPr/>
              <p:nvPr/>
            </p:nvSpPr>
            <p:spPr>
              <a:xfrm>
                <a:off x="2891640" y="4204282"/>
                <a:ext cx="57026" cy="354069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2948667" y="4337058"/>
                <a:ext cx="114053" cy="221293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3" name="矩形 92"/>
              <p:cNvSpPr/>
              <p:nvPr/>
            </p:nvSpPr>
            <p:spPr>
              <a:xfrm>
                <a:off x="3080158" y="4204282"/>
                <a:ext cx="153640" cy="354069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矩形 93"/>
              <p:cNvSpPr/>
              <p:nvPr/>
            </p:nvSpPr>
            <p:spPr>
              <a:xfrm>
                <a:off x="3233798" y="4292799"/>
                <a:ext cx="114053" cy="265552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6" name="组合 85"/>
            <p:cNvGrpSpPr/>
            <p:nvPr/>
          </p:nvGrpSpPr>
          <p:grpSpPr>
            <a:xfrm>
              <a:off x="4412773" y="2697481"/>
              <a:ext cx="456211" cy="543800"/>
              <a:chOff x="2891640" y="4204282"/>
              <a:chExt cx="456211" cy="354069"/>
            </a:xfrm>
          </p:grpSpPr>
          <p:sp>
            <p:nvSpPr>
              <p:cNvPr id="87" name="矩形 86"/>
              <p:cNvSpPr/>
              <p:nvPr/>
            </p:nvSpPr>
            <p:spPr>
              <a:xfrm>
                <a:off x="2891640" y="4204282"/>
                <a:ext cx="57026" cy="354069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2948667" y="4337058"/>
                <a:ext cx="114053" cy="221293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9" name="矩形 88"/>
              <p:cNvSpPr/>
              <p:nvPr/>
            </p:nvSpPr>
            <p:spPr>
              <a:xfrm>
                <a:off x="3080158" y="4204282"/>
                <a:ext cx="153640" cy="354069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0" name="矩形 89"/>
              <p:cNvSpPr/>
              <p:nvPr/>
            </p:nvSpPr>
            <p:spPr>
              <a:xfrm>
                <a:off x="3233798" y="4292799"/>
                <a:ext cx="114053" cy="265552"/>
              </a:xfrm>
              <a:prstGeom prst="rect">
                <a:avLst/>
              </a:prstGeom>
              <a:noFill/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cxnSp>
        <p:nvCxnSpPr>
          <p:cNvPr id="95" name="直接箭头连接符 94"/>
          <p:cNvCxnSpPr/>
          <p:nvPr/>
        </p:nvCxnSpPr>
        <p:spPr>
          <a:xfrm>
            <a:off x="7124700" y="1432560"/>
            <a:ext cx="365760" cy="12192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lgDash"/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/>
          <p:nvPr/>
        </p:nvCxnSpPr>
        <p:spPr>
          <a:xfrm flipV="1">
            <a:off x="7124700" y="2750820"/>
            <a:ext cx="350520" cy="205740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prstDash val="lgDash"/>
            <a:tailEnd type="arrow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图片 96" descr="581a92c45b0c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54630" y="1475825"/>
            <a:ext cx="1957753" cy="14683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877155" y="3352383"/>
            <a:ext cx="136985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cs typeface="Times New Roman" pitchFamily="18" charset="0"/>
              </a:rPr>
              <a:t>Fingerprint matching algorithm</a:t>
            </a:r>
            <a:endParaRPr lang="zh-CN" altLang="en-US" sz="1400" dirty="0">
              <a:cs typeface="Times New Roman" pitchFamily="18" charset="0"/>
            </a:endParaRPr>
          </a:p>
        </p:txBody>
      </p:sp>
      <p:sp>
        <p:nvSpPr>
          <p:cNvPr id="98" name="文本框 24"/>
          <p:cNvSpPr txBox="1"/>
          <p:nvPr/>
        </p:nvSpPr>
        <p:spPr>
          <a:xfrm>
            <a:off x="3563888" y="16798"/>
            <a:ext cx="242496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x-none" altLang="zh-CN" sz="2400" b="1" cap="small" dirty="0" smtClean="0">
                <a:cs typeface="Times New Roman" pitchFamily="18" charset="0"/>
              </a:rPr>
              <a:t> </a:t>
            </a:r>
            <a:r>
              <a:rPr lang="en-US" altLang="zh-CN" sz="2400" b="1" cap="small" dirty="0" smtClean="0">
                <a:cs typeface="Times New Roman" pitchFamily="18" charset="0"/>
              </a:rPr>
              <a:t>I. </a:t>
            </a:r>
            <a:r>
              <a:rPr lang="x-none" altLang="zh-CN" sz="2400" b="1" dirty="0" smtClean="0">
                <a:cs typeface="Times New Roman" pitchFamily="18" charset="0"/>
              </a:rPr>
              <a:t>Introduction</a:t>
            </a:r>
            <a:endParaRPr lang="zh-CN" altLang="zh-CN" sz="2400" b="1" dirty="0">
              <a:cs typeface="Times New Roman" pitchFamily="18" charset="0"/>
            </a:endParaRPr>
          </a:p>
        </p:txBody>
      </p:sp>
      <p:pic>
        <p:nvPicPr>
          <p:cNvPr id="99" name="Picture 2" descr="http://www.sciencebuddies.org/blog/graphics/2010-fingerprin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42570" y="1089004"/>
            <a:ext cx="801327" cy="717591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3981358" y="1951571"/>
            <a:ext cx="1088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Fingerprint </a:t>
            </a:r>
            <a:endParaRPr lang="en-US" altLang="zh-CN" sz="1400" dirty="0" smtClean="0"/>
          </a:p>
          <a:p>
            <a:r>
              <a:rPr lang="en-US" altLang="zh-CN" sz="1400" dirty="0" smtClean="0"/>
              <a:t>database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853893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6" grpId="0"/>
      <p:bldP spid="60" grpId="0"/>
      <p:bldP spid="61" grpId="0" animBg="1"/>
      <p:bldP spid="62" grpId="0"/>
      <p:bldP spid="78" grpId="0" animBg="1"/>
      <p:bldP spid="79" grpId="0" animBg="1"/>
      <p:bldP spid="81" grpId="0" animBg="1"/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323528" y="4579076"/>
            <a:ext cx="8352928" cy="0"/>
          </a:xfrm>
          <a:prstGeom prst="line">
            <a:avLst/>
          </a:prstGeom>
          <a:ln w="2222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 bwMode="auto">
          <a:xfrm>
            <a:off x="2770319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23788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4319984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588181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7440708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50" name="文本框 24"/>
          <p:cNvSpPr txBox="1"/>
          <p:nvPr/>
        </p:nvSpPr>
        <p:spPr>
          <a:xfrm>
            <a:off x="-17477" y="545511"/>
            <a:ext cx="3941405" cy="29708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85750" algn="ctr">
              <a:buFont typeface="Wingdings" panose="05000000000000000000" pitchFamily="2" charset="2"/>
              <a:buChar char="Ø"/>
            </a:pPr>
            <a:r>
              <a:rPr lang="en-US" altLang="zh-CN" sz="1600" dirty="0"/>
              <a:t>Separate geomagnetic positioning</a:t>
            </a:r>
            <a:endParaRPr lang="en-US" altLang="zh-CN" sz="1600" dirty="0">
              <a:solidFill>
                <a:schemeClr val="lt1"/>
              </a:solidFill>
            </a:endParaRPr>
          </a:p>
        </p:txBody>
      </p:sp>
      <p:sp>
        <p:nvSpPr>
          <p:cNvPr id="100" name="Text Placeholder 11"/>
          <p:cNvSpPr txBox="1">
            <a:spLocks/>
          </p:cNvSpPr>
          <p:nvPr/>
        </p:nvSpPr>
        <p:spPr>
          <a:xfrm>
            <a:off x="53377" y="3163792"/>
            <a:ext cx="4077049" cy="958950"/>
          </a:xfrm>
          <a:prstGeom prst="rect">
            <a:avLst/>
          </a:prstGeom>
        </p:spPr>
        <p:txBody>
          <a:bodyPr/>
          <a:lstStyle>
            <a:lvl1pPr marL="171450" indent="-170815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081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sz="1400" dirty="0" smtClean="0">
                <a:cs typeface="Times New Roman" panose="02020603050405020304" pitchFamily="18" charset="0"/>
              </a:rPr>
              <a:t>When only using the geomagnetic intensity as a match element, there is a phenomenon that geomagnetic intensity is similar between different locations, like these dots in the above figure.</a:t>
            </a:r>
            <a:endParaRPr lang="zh-CN" altLang="en-US" sz="1400" dirty="0">
              <a:cs typeface="Times New Roman" panose="02020603050405020304" pitchFamily="18" charset="0"/>
            </a:endParaRPr>
          </a:p>
        </p:txBody>
      </p:sp>
      <p:grpSp>
        <p:nvGrpSpPr>
          <p:cNvPr id="101" name="组合 100"/>
          <p:cNvGrpSpPr/>
          <p:nvPr/>
        </p:nvGrpSpPr>
        <p:grpSpPr>
          <a:xfrm>
            <a:off x="6714906" y="4008427"/>
            <a:ext cx="2119752" cy="1066216"/>
            <a:chOff x="5946944" y="2574873"/>
            <a:chExt cx="3122112" cy="1497779"/>
          </a:xfrm>
        </p:grpSpPr>
        <p:sp>
          <p:nvSpPr>
            <p:cNvPr id="102" name="TextBox 101"/>
            <p:cNvSpPr txBox="1"/>
            <p:nvPr/>
          </p:nvSpPr>
          <p:spPr>
            <a:xfrm rot="20417898">
              <a:off x="5946944" y="2906210"/>
              <a:ext cx="2138015" cy="4755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FF0000"/>
                  </a:solidFill>
                  <a:cs typeface="Times New Roman" pitchFamily="18" charset="0"/>
                </a:rPr>
                <a:t>How to solve </a:t>
              </a:r>
              <a:r>
                <a:rPr lang="en-US" altLang="zh-CN" sz="1600" b="1" dirty="0" smtClean="0">
                  <a:solidFill>
                    <a:srgbClr val="FF0000"/>
                  </a:solidFill>
                  <a:cs typeface="Times New Roman" pitchFamily="18" charset="0"/>
                </a:rPr>
                <a:t>it</a:t>
              </a:r>
              <a:endParaRPr lang="zh-CN" altLang="en-US" sz="1600" b="1" dirty="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pic>
          <p:nvPicPr>
            <p:cNvPr id="103" name="图片 102" descr="center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 rot="758949">
              <a:off x="8070536" y="2574873"/>
              <a:ext cx="998520" cy="1497779"/>
            </a:xfrm>
            <a:prstGeom prst="rect">
              <a:avLst/>
            </a:prstGeom>
          </p:spPr>
        </p:pic>
      </p:grpSp>
      <p:graphicFrame>
        <p:nvGraphicFramePr>
          <p:cNvPr id="104" name="图表 103"/>
          <p:cNvGraphicFramePr/>
          <p:nvPr>
            <p:extLst>
              <p:ext uri="{D42A27DB-BD31-4B8C-83A1-F6EECF244321}">
                <p14:modId xmlns:p14="http://schemas.microsoft.com/office/powerpoint/2010/main" val="3276624022"/>
              </p:ext>
            </p:extLst>
          </p:nvPr>
        </p:nvGraphicFramePr>
        <p:xfrm>
          <a:off x="139696" y="915566"/>
          <a:ext cx="3864925" cy="21082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05" name="组合 104"/>
          <p:cNvGrpSpPr/>
          <p:nvPr/>
        </p:nvGrpSpPr>
        <p:grpSpPr>
          <a:xfrm>
            <a:off x="805654" y="2120221"/>
            <a:ext cx="2647950" cy="77731"/>
            <a:chOff x="544205" y="1290938"/>
            <a:chExt cx="2647950" cy="77731"/>
          </a:xfrm>
        </p:grpSpPr>
        <p:sp>
          <p:nvSpPr>
            <p:cNvPr id="106" name=" 184"/>
            <p:cNvSpPr/>
            <p:nvPr/>
          </p:nvSpPr>
          <p:spPr>
            <a:xfrm>
              <a:off x="912316" y="1310082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7" name=" 184"/>
            <p:cNvSpPr/>
            <p:nvPr/>
          </p:nvSpPr>
          <p:spPr>
            <a:xfrm>
              <a:off x="1253544" y="1298292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8" name=" 184"/>
            <p:cNvSpPr/>
            <p:nvPr/>
          </p:nvSpPr>
          <p:spPr>
            <a:xfrm>
              <a:off x="1853958" y="1295345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09" name=" 184"/>
            <p:cNvSpPr/>
            <p:nvPr/>
          </p:nvSpPr>
          <p:spPr>
            <a:xfrm>
              <a:off x="1706705" y="1301499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0" name=" 184"/>
            <p:cNvSpPr/>
            <p:nvPr/>
          </p:nvSpPr>
          <p:spPr>
            <a:xfrm>
              <a:off x="1669901" y="1295345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1" name=" 184"/>
            <p:cNvSpPr/>
            <p:nvPr/>
          </p:nvSpPr>
          <p:spPr>
            <a:xfrm>
              <a:off x="1957368" y="1295345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2" name=" 184"/>
            <p:cNvSpPr/>
            <p:nvPr/>
          </p:nvSpPr>
          <p:spPr>
            <a:xfrm>
              <a:off x="2142945" y="1301239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3" name=" 184"/>
            <p:cNvSpPr/>
            <p:nvPr/>
          </p:nvSpPr>
          <p:spPr>
            <a:xfrm>
              <a:off x="3048596" y="1301239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4" name=" 184"/>
            <p:cNvSpPr/>
            <p:nvPr/>
          </p:nvSpPr>
          <p:spPr>
            <a:xfrm>
              <a:off x="3153054" y="1293885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5" name=" 184"/>
            <p:cNvSpPr/>
            <p:nvPr/>
          </p:nvSpPr>
          <p:spPr>
            <a:xfrm>
              <a:off x="597371" y="1290938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6" name=" 184"/>
            <p:cNvSpPr/>
            <p:nvPr/>
          </p:nvSpPr>
          <p:spPr>
            <a:xfrm>
              <a:off x="544205" y="1294868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17" name=" 184"/>
            <p:cNvSpPr/>
            <p:nvPr/>
          </p:nvSpPr>
          <p:spPr>
            <a:xfrm>
              <a:off x="2030497" y="1292396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18" name=" 184"/>
            <p:cNvSpPr/>
            <p:nvPr/>
          </p:nvSpPr>
          <p:spPr>
            <a:xfrm>
              <a:off x="739882" y="1314518"/>
              <a:ext cx="39101" cy="5415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8" name="组合 127"/>
          <p:cNvGrpSpPr/>
          <p:nvPr/>
        </p:nvGrpSpPr>
        <p:grpSpPr>
          <a:xfrm>
            <a:off x="4593941" y="3107893"/>
            <a:ext cx="3993286" cy="841857"/>
            <a:chOff x="6488923" y="896597"/>
            <a:chExt cx="6878623" cy="1562315"/>
          </a:xfrm>
        </p:grpSpPr>
        <p:sp>
          <p:nvSpPr>
            <p:cNvPr id="129" name="文本框 25"/>
            <p:cNvSpPr txBox="1"/>
            <p:nvPr/>
          </p:nvSpPr>
          <p:spPr>
            <a:xfrm>
              <a:off x="6488925" y="896597"/>
              <a:ext cx="4179461" cy="45693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 smtClean="0"/>
                <a:t>      Represents best positioning result</a:t>
              </a:r>
              <a:endParaRPr lang="zh-CN" altLang="en-US" sz="1000" dirty="0"/>
            </a:p>
          </p:txBody>
        </p:sp>
        <p:sp>
          <p:nvSpPr>
            <p:cNvPr id="130" name="文本框 41"/>
            <p:cNvSpPr txBox="1"/>
            <p:nvPr/>
          </p:nvSpPr>
          <p:spPr>
            <a:xfrm>
              <a:off x="6488923" y="1433206"/>
              <a:ext cx="6218426" cy="45693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 smtClean="0"/>
                <a:t>      Represents the  positioning result with acceptable error</a:t>
              </a:r>
              <a:endParaRPr lang="zh-CN" altLang="en-US" sz="1000" dirty="0"/>
            </a:p>
          </p:txBody>
        </p:sp>
        <p:sp>
          <p:nvSpPr>
            <p:cNvPr id="131" name="文本框 42"/>
            <p:cNvSpPr txBox="1"/>
            <p:nvPr/>
          </p:nvSpPr>
          <p:spPr>
            <a:xfrm>
              <a:off x="6506628" y="2001976"/>
              <a:ext cx="6860918" cy="45693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00" dirty="0" smtClean="0"/>
                <a:t>Represents the  positioning result with unacceptable error </a:t>
              </a:r>
              <a:endParaRPr lang="zh-CN" altLang="en-US" sz="1200" dirty="0"/>
            </a:p>
          </p:txBody>
        </p:sp>
      </p:grpSp>
      <p:sp>
        <p:nvSpPr>
          <p:cNvPr id="132" name="椭圆 131"/>
          <p:cNvSpPr/>
          <p:nvPr/>
        </p:nvSpPr>
        <p:spPr>
          <a:xfrm>
            <a:off x="4629229" y="3134212"/>
            <a:ext cx="194817" cy="180975"/>
          </a:xfrm>
          <a:prstGeom prst="ellipse">
            <a:avLst/>
          </a:prstGeom>
          <a:solidFill>
            <a:srgbClr val="00B05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3" name="椭圆 132"/>
          <p:cNvSpPr/>
          <p:nvPr/>
        </p:nvSpPr>
        <p:spPr>
          <a:xfrm>
            <a:off x="4635888" y="3444074"/>
            <a:ext cx="201223" cy="177800"/>
          </a:xfrm>
          <a:prstGeom prst="ellipse">
            <a:avLst/>
          </a:prstGeom>
          <a:solidFill>
            <a:srgbClr val="FFC00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4" name="椭圆 133"/>
          <p:cNvSpPr/>
          <p:nvPr/>
        </p:nvSpPr>
        <p:spPr>
          <a:xfrm>
            <a:off x="4625413" y="3736151"/>
            <a:ext cx="207325" cy="180975"/>
          </a:xfrm>
          <a:prstGeom prst="ellipse">
            <a:avLst/>
          </a:prstGeom>
          <a:solidFill>
            <a:srgbClr val="00B0F0"/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604219" y="914600"/>
            <a:ext cx="3715221" cy="2161206"/>
            <a:chOff x="4634834" y="592447"/>
            <a:chExt cx="3996417" cy="2411351"/>
          </a:xfrm>
        </p:grpSpPr>
        <p:sp>
          <p:nvSpPr>
            <p:cNvPr id="136" name="椭圆 135"/>
            <p:cNvSpPr/>
            <p:nvPr/>
          </p:nvSpPr>
          <p:spPr>
            <a:xfrm>
              <a:off x="6967562" y="2449235"/>
              <a:ext cx="360000" cy="360000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rgbClr val="0070C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137" name="图片 136" descr="Shenzhen-International-Airport-14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634834" y="592447"/>
              <a:ext cx="3996417" cy="2411351"/>
            </a:xfrm>
            <a:prstGeom prst="rect">
              <a:avLst/>
            </a:prstGeom>
          </p:spPr>
        </p:pic>
        <p:sp>
          <p:nvSpPr>
            <p:cNvPr id="138" name="椭圆 137"/>
            <p:cNvSpPr/>
            <p:nvPr/>
          </p:nvSpPr>
          <p:spPr>
            <a:xfrm>
              <a:off x="7366474" y="2238997"/>
              <a:ext cx="190425" cy="160151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rgbClr val="0070C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39" name="椭圆 138"/>
            <p:cNvSpPr/>
            <p:nvPr/>
          </p:nvSpPr>
          <p:spPr>
            <a:xfrm>
              <a:off x="5796811" y="2543282"/>
              <a:ext cx="157839" cy="117636"/>
            </a:xfrm>
            <a:prstGeom prst="ellipse">
              <a:avLst/>
            </a:prstGeom>
            <a:solidFill>
              <a:srgbClr val="00B0F0"/>
            </a:solidFill>
            <a:ln w="57150"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40" name="椭圆 139"/>
            <p:cNvSpPr/>
            <p:nvPr/>
          </p:nvSpPr>
          <p:spPr>
            <a:xfrm>
              <a:off x="7757899" y="2151393"/>
              <a:ext cx="258056" cy="198699"/>
            </a:xfrm>
            <a:prstGeom prst="ellipse">
              <a:avLst/>
            </a:prstGeom>
            <a:solidFill>
              <a:srgbClr val="00B050"/>
            </a:solidFill>
            <a:ln w="57150">
              <a:solidFill>
                <a:srgbClr val="0070C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pic>
          <p:nvPicPr>
            <p:cNvPr id="141" name="Picture 6" descr="https://timgsa.baidu.com/timg?image&amp;quality=80&amp;size=b9999_10000&amp;sec=1516854073921&amp;di=d8ace35028587551ea64aca3a506d656&amp;imgtype=0&amp;src=http%3A%2F%2Fimage.tupian114.com%2F20121210%2F11184968.jpg.thumb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9630" b="98519" l="22778" r="6055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409205" y="1657885"/>
              <a:ext cx="794758" cy="6346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2" name="椭圆 141"/>
            <p:cNvSpPr/>
            <p:nvPr/>
          </p:nvSpPr>
          <p:spPr>
            <a:xfrm>
              <a:off x="7968705" y="2364933"/>
              <a:ext cx="197299" cy="147045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rgbClr val="0070C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43" name="椭圆 142"/>
            <p:cNvSpPr/>
            <p:nvPr/>
          </p:nvSpPr>
          <p:spPr>
            <a:xfrm>
              <a:off x="8285052" y="2189033"/>
              <a:ext cx="197299" cy="147045"/>
            </a:xfrm>
            <a:prstGeom prst="ellipse">
              <a:avLst/>
            </a:prstGeom>
            <a:solidFill>
              <a:srgbClr val="FFC000"/>
            </a:solidFill>
            <a:ln w="57150">
              <a:solidFill>
                <a:srgbClr val="0070C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4837111" y="2245241"/>
              <a:ext cx="157839" cy="117636"/>
            </a:xfrm>
            <a:prstGeom prst="ellipse">
              <a:avLst/>
            </a:prstGeom>
            <a:solidFill>
              <a:srgbClr val="00B0F0"/>
            </a:solidFill>
            <a:ln w="57150"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45" name="椭圆 144"/>
            <p:cNvSpPr/>
            <p:nvPr/>
          </p:nvSpPr>
          <p:spPr>
            <a:xfrm>
              <a:off x="6398425" y="2041318"/>
              <a:ext cx="197299" cy="152400"/>
            </a:xfrm>
            <a:prstGeom prst="ellipse">
              <a:avLst/>
            </a:prstGeom>
            <a:solidFill>
              <a:srgbClr val="00B0F0"/>
            </a:solidFill>
            <a:ln w="57150">
              <a:solidFill>
                <a:srgbClr val="C00000"/>
              </a:solidFill>
            </a:ln>
            <a:scene3d>
              <a:camera prst="isometricOffAxis2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146" name="文本框 24"/>
          <p:cNvSpPr txBox="1"/>
          <p:nvPr/>
        </p:nvSpPr>
        <p:spPr>
          <a:xfrm>
            <a:off x="3563888" y="16798"/>
            <a:ext cx="242496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x-none" altLang="zh-CN" sz="2400" b="1" cap="small" dirty="0">
                <a:cs typeface="Times New Roman" pitchFamily="18" charset="0"/>
              </a:rPr>
              <a:t> </a:t>
            </a:r>
            <a:r>
              <a:rPr lang="en-US" altLang="zh-CN" sz="2400" b="1" cap="small" dirty="0">
                <a:cs typeface="Times New Roman" pitchFamily="18" charset="0"/>
              </a:rPr>
              <a:t>I. </a:t>
            </a:r>
            <a:r>
              <a:rPr lang="x-none" altLang="zh-CN" sz="2400" b="1" dirty="0">
                <a:cs typeface="Times New Roman" pitchFamily="18" charset="0"/>
              </a:rPr>
              <a:t>Introduction</a:t>
            </a:r>
            <a:endParaRPr lang="zh-CN" altLang="zh-CN" sz="2400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130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Graphic spid="104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323528" y="4579076"/>
            <a:ext cx="8352928" cy="0"/>
          </a:xfrm>
          <a:prstGeom prst="line">
            <a:avLst/>
          </a:prstGeom>
          <a:ln w="2222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 bwMode="auto">
          <a:xfrm>
            <a:off x="2770319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23788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4319984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588181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7440708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50" name="文本框 24"/>
          <p:cNvSpPr txBox="1"/>
          <p:nvPr/>
        </p:nvSpPr>
        <p:spPr>
          <a:xfrm>
            <a:off x="-17476" y="545511"/>
            <a:ext cx="3077308" cy="29708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85750" algn="ctr">
              <a:buFont typeface="Wingdings" panose="05000000000000000000" pitchFamily="2" charset="2"/>
              <a:buChar char="Ø"/>
            </a:pPr>
            <a:r>
              <a:rPr lang="en-US" altLang="zh-CN" sz="1600" dirty="0"/>
              <a:t>Technical route</a:t>
            </a:r>
            <a:endParaRPr lang="en-US" altLang="zh-CN" sz="1600" dirty="0">
              <a:solidFill>
                <a:schemeClr val="lt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591482" y="256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cs typeface="Times New Roman" pitchFamily="18" charset="0"/>
              </a:rPr>
              <a:t>II. Methods</a:t>
            </a:r>
            <a:endParaRPr lang="zh-CN" altLang="zh-CN" sz="2800" b="1" dirty="0">
              <a:cs typeface="Times New Roman" pitchFamily="18" charset="0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791009" y="1267633"/>
            <a:ext cx="1656000" cy="154494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6851880" y="1267634"/>
            <a:ext cx="1656000" cy="218617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004611" y="3273818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destrian </a:t>
            </a:r>
          </a:p>
          <a:p>
            <a:pPr algn="ctr">
              <a:lnSpc>
                <a:spcPts val="1200"/>
              </a:lnSpc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ad     </a:t>
            </a:r>
          </a:p>
          <a:p>
            <a:pPr algn="ctr">
              <a:lnSpc>
                <a:spcPts val="1200"/>
              </a:lnSpc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koning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7050897" y="3849106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ilure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790917" y="1286974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line data collection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714148" y="1286974"/>
            <a:ext cx="1933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</a:t>
            </a:r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 Algorithm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直接箭头连接符 52"/>
          <p:cNvCxnSpPr/>
          <p:nvPr/>
        </p:nvCxnSpPr>
        <p:spPr>
          <a:xfrm>
            <a:off x="3545796" y="1824786"/>
            <a:ext cx="1109748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>
            <a:off x="3545796" y="3965316"/>
            <a:ext cx="1109748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493782" y="1409263"/>
            <a:ext cx="1227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agnetic   Data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613641" y="86152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oor map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632109" y="3525818"/>
            <a:ext cx="937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havioral Data</a:t>
            </a:r>
            <a:endParaRPr lang="zh-CN" alt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67411" y="861522"/>
            <a:ext cx="153243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rt phon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矩形 58"/>
          <p:cNvSpPr/>
          <p:nvPr/>
        </p:nvSpPr>
        <p:spPr>
          <a:xfrm>
            <a:off x="648616" y="1267634"/>
            <a:ext cx="1296144" cy="308547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122641" y="1267634"/>
            <a:ext cx="1296000" cy="308547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756688" y="1588448"/>
            <a:ext cx="108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756688" y="2652001"/>
            <a:ext cx="108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yro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2230641" y="1588448"/>
            <a:ext cx="108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Count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2230641" y="2652001"/>
            <a:ext cx="108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2221845" y="3715554"/>
            <a:ext cx="108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Geomagnetic Fingerprints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982339" y="1286974"/>
            <a:ext cx="6286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sor</a:t>
            </a:r>
            <a:endParaRPr lang="en-US" altLang="zh-CN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2239438" y="1286974"/>
            <a:ext cx="10624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treatment</a:t>
            </a:r>
          </a:p>
        </p:txBody>
      </p:sp>
      <p:sp>
        <p:nvSpPr>
          <p:cNvPr id="68" name="矩形 67"/>
          <p:cNvSpPr/>
          <p:nvPr/>
        </p:nvSpPr>
        <p:spPr>
          <a:xfrm>
            <a:off x="756688" y="3715554"/>
            <a:ext cx="108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ometer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521460" y="861522"/>
            <a:ext cx="3024336" cy="363625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0" name="矩形 69"/>
          <p:cNvSpPr/>
          <p:nvPr/>
        </p:nvSpPr>
        <p:spPr>
          <a:xfrm>
            <a:off x="4989009" y="1588448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agnetic </a:t>
            </a:r>
          </a:p>
          <a:p>
            <a:pPr algn="ctr"/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Acquisition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4989009" y="2200515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200"/>
              </a:lnSpc>
            </a:pP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e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omagnetic Fingerprint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7049880" y="1588449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havior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king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7049880" y="2200193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7049880" y="2811938"/>
            <a:ext cx="1260000" cy="504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-sampling</a:t>
            </a:r>
            <a:endParaRPr lang="zh-CN" alt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直接箭头连接符 74"/>
          <p:cNvCxnSpPr>
            <a:stCxn id="45" idx="3"/>
          </p:cNvCxnSpPr>
          <p:nvPr/>
        </p:nvCxnSpPr>
        <p:spPr>
          <a:xfrm>
            <a:off x="6447009" y="2040108"/>
            <a:ext cx="404871" cy="0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4655544" y="861522"/>
            <a:ext cx="3992102" cy="3636258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7" name="肘形连接符 76"/>
          <p:cNvCxnSpPr>
            <a:stCxn id="47" idx="3"/>
            <a:endCxn id="46" idx="1"/>
          </p:cNvCxnSpPr>
          <p:nvPr/>
        </p:nvCxnSpPr>
        <p:spPr>
          <a:xfrm flipV="1">
            <a:off x="6264611" y="2360722"/>
            <a:ext cx="587269" cy="1165096"/>
          </a:xfrm>
          <a:prstGeom prst="bentConnector3">
            <a:avLst>
              <a:gd name="adj1" fmla="val 62975"/>
            </a:avLst>
          </a:prstGeom>
          <a:ln w="95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46" idx="2"/>
            <a:endCxn id="48" idx="0"/>
          </p:cNvCxnSpPr>
          <p:nvPr/>
        </p:nvCxnSpPr>
        <p:spPr>
          <a:xfrm>
            <a:off x="7679880" y="3453810"/>
            <a:ext cx="1017" cy="395296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1161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51" grpId="0"/>
      <p:bldP spid="52" grpId="0"/>
      <p:bldP spid="55" grpId="0"/>
      <p:bldP spid="56" grpId="0"/>
      <p:bldP spid="57" grpId="0"/>
      <p:bldP spid="58" grpId="0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/>
        </p:nvCxnSpPr>
        <p:spPr>
          <a:xfrm>
            <a:off x="323528" y="4579076"/>
            <a:ext cx="8352928" cy="0"/>
          </a:xfrm>
          <a:prstGeom prst="line">
            <a:avLst/>
          </a:prstGeom>
          <a:ln w="22225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 bwMode="auto">
          <a:xfrm>
            <a:off x="2770319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23788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2" name="椭圆 21"/>
          <p:cNvSpPr/>
          <p:nvPr/>
        </p:nvSpPr>
        <p:spPr bwMode="auto">
          <a:xfrm>
            <a:off x="4319984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588181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4" name="椭圆 23"/>
          <p:cNvSpPr/>
          <p:nvPr/>
        </p:nvSpPr>
        <p:spPr bwMode="auto">
          <a:xfrm>
            <a:off x="7440708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591482" y="256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cs typeface="Times New Roman" pitchFamily="18" charset="0"/>
              </a:rPr>
              <a:t>II. Methods</a:t>
            </a:r>
            <a:endParaRPr lang="zh-CN" altLang="zh-CN" sz="2800" b="1" dirty="0">
              <a:cs typeface="Times New Roman" pitchFamily="18" charset="0"/>
            </a:endParaRPr>
          </a:p>
        </p:txBody>
      </p:sp>
      <p:sp>
        <p:nvSpPr>
          <p:cNvPr id="28" name="文本框 24"/>
          <p:cNvSpPr txBox="1"/>
          <p:nvPr/>
        </p:nvSpPr>
        <p:spPr>
          <a:xfrm>
            <a:off x="-17476" y="549370"/>
            <a:ext cx="3077308" cy="29708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85750" algn="ctr">
              <a:buFont typeface="Wingdings" panose="05000000000000000000" pitchFamily="2" charset="2"/>
              <a:buChar char="Ø"/>
            </a:pPr>
            <a:r>
              <a:rPr lang="en-US" altLang="zh-CN" sz="1600" dirty="0"/>
              <a:t>Pedestrian Dead Reckoning</a:t>
            </a:r>
            <a:endParaRPr lang="en-US" altLang="zh-CN" sz="1600" dirty="0">
              <a:solidFill>
                <a:schemeClr val="lt1"/>
              </a:solidFill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4712"/>
              </p:ext>
            </p:extLst>
          </p:nvPr>
        </p:nvGraphicFramePr>
        <p:xfrm>
          <a:off x="308190" y="925662"/>
          <a:ext cx="2716230" cy="98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4" imgW="1473200" imgH="533400" progId="Equation.DSMT4">
                  <p:embed/>
                </p:oleObj>
              </mc:Choice>
              <mc:Fallback>
                <p:oleObj name="Equation" r:id="rId4" imgW="1473200" imgH="533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90" y="925662"/>
                        <a:ext cx="2716230" cy="98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合 31"/>
          <p:cNvGrpSpPr/>
          <p:nvPr/>
        </p:nvGrpSpPr>
        <p:grpSpPr>
          <a:xfrm>
            <a:off x="-48679" y="1964267"/>
            <a:ext cx="4505685" cy="2622456"/>
            <a:chOff x="1921069" y="3675468"/>
            <a:chExt cx="6467355" cy="2760864"/>
          </a:xfrm>
        </p:grpSpPr>
        <p:grpSp>
          <p:nvGrpSpPr>
            <p:cNvPr id="42" name="组合 28"/>
            <p:cNvGrpSpPr/>
            <p:nvPr/>
          </p:nvGrpSpPr>
          <p:grpSpPr>
            <a:xfrm>
              <a:off x="2339752" y="3797918"/>
              <a:ext cx="5213557" cy="2539805"/>
              <a:chOff x="1364024" y="3789040"/>
              <a:chExt cx="5213557" cy="2539805"/>
            </a:xfrm>
          </p:grpSpPr>
          <p:pic>
            <p:nvPicPr>
              <p:cNvPr id="45" name="Picture 4" descr="http://www.clker.com/cliparts/R/4/E/9/q/H/black-left-foot-md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5400000">
                <a:off x="2130076" y="4452845"/>
                <a:ext cx="476268" cy="648072"/>
              </a:xfrm>
              <a:prstGeom prst="rect">
                <a:avLst/>
              </a:prstGeom>
              <a:noFill/>
            </p:spPr>
          </p:pic>
          <p:pic>
            <p:nvPicPr>
              <p:cNvPr id="46" name="Picture 4" descr="http://www.clker.com/cliparts/R/4/E/9/q/H/black-left-foot-md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rot="5754795" flipH="1">
                <a:off x="3888623" y="5319430"/>
                <a:ext cx="476268" cy="648072"/>
              </a:xfrm>
              <a:prstGeom prst="rect">
                <a:avLst/>
              </a:prstGeom>
              <a:noFill/>
            </p:spPr>
          </p:pic>
          <p:cxnSp>
            <p:nvCxnSpPr>
              <p:cNvPr id="47" name="直接箭头连接符 46"/>
              <p:cNvCxnSpPr/>
              <p:nvPr/>
            </p:nvCxnSpPr>
            <p:spPr>
              <a:xfrm flipV="1">
                <a:off x="1403648" y="3789040"/>
                <a:ext cx="0" cy="252028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箭头连接符 47"/>
              <p:cNvCxnSpPr/>
              <p:nvPr/>
            </p:nvCxnSpPr>
            <p:spPr>
              <a:xfrm flipV="1">
                <a:off x="1403648" y="6298272"/>
                <a:ext cx="4788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椭圆 48"/>
              <p:cNvSpPr/>
              <p:nvPr/>
            </p:nvSpPr>
            <p:spPr>
              <a:xfrm>
                <a:off x="1364024" y="6256837"/>
                <a:ext cx="72008" cy="7200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1" name="椭圆 50"/>
              <p:cNvSpPr/>
              <p:nvPr/>
            </p:nvSpPr>
            <p:spPr>
              <a:xfrm>
                <a:off x="4081463" y="5681663"/>
                <a:ext cx="72008" cy="72008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846207" y="4055037"/>
                <a:ext cx="1560781" cy="483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4204939" y="5717666"/>
                <a:ext cx="2372642" cy="4837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+1),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+1)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843808" y="5131792"/>
                <a:ext cx="1656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altLang="zh-CN" b="1" i="1" baseline="-25000" dirty="0" err="1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step</a:t>
                </a:r>
                <a:endParaRPr lang="zh-CN" altLang="en-US" b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5" name="直接箭头连接符 54"/>
              <p:cNvCxnSpPr/>
              <p:nvPr/>
            </p:nvCxnSpPr>
            <p:spPr>
              <a:xfrm>
                <a:off x="2308221" y="4681708"/>
                <a:ext cx="1800200" cy="0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2778150" y="4646786"/>
                <a:ext cx="16561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altLang="zh-CN" b="1" i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θ</a:t>
                </a:r>
                <a:endParaRPr lang="zh-CN" altLang="en-US" b="1" baseline="-25000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7" name="直接连接符 56"/>
              <p:cNvCxnSpPr/>
              <p:nvPr/>
            </p:nvCxnSpPr>
            <p:spPr>
              <a:xfrm>
                <a:off x="2316956" y="4688681"/>
                <a:ext cx="1797844" cy="1031082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椭圆 57"/>
              <p:cNvSpPr/>
              <p:nvPr/>
            </p:nvSpPr>
            <p:spPr>
              <a:xfrm>
                <a:off x="2267744" y="4643610"/>
                <a:ext cx="72008" cy="72008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1921069" y="3675468"/>
              <a:ext cx="1224137" cy="388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164287" y="6047507"/>
              <a:ext cx="1224137" cy="388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椭圆 25"/>
          <p:cNvSpPr/>
          <p:nvPr/>
        </p:nvSpPr>
        <p:spPr>
          <a:xfrm>
            <a:off x="5967661" y="2931798"/>
            <a:ext cx="1357482" cy="86470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81815" y="1698419"/>
            <a:ext cx="1486961" cy="341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ometer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图片 69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4" t="6121" r="5116" b="3399"/>
          <a:stretch/>
        </p:blipFill>
        <p:spPr bwMode="auto">
          <a:xfrm>
            <a:off x="7544090" y="2006656"/>
            <a:ext cx="1571253" cy="157208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椭圆 75"/>
              <p:cNvSpPr/>
              <p:nvPr/>
            </p:nvSpPr>
            <p:spPr>
              <a:xfrm>
                <a:off x="3714888" y="2441175"/>
                <a:ext cx="1210192" cy="62955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𝜽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椭圆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888" y="2441175"/>
                <a:ext cx="1210192" cy="629556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右大括号 32"/>
          <p:cNvSpPr/>
          <p:nvPr/>
        </p:nvSpPr>
        <p:spPr>
          <a:xfrm>
            <a:off x="7175361" y="1362645"/>
            <a:ext cx="328977" cy="2779604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左大括号 33"/>
          <p:cNvSpPr/>
          <p:nvPr/>
        </p:nvSpPr>
        <p:spPr>
          <a:xfrm>
            <a:off x="3575856" y="812794"/>
            <a:ext cx="239063" cy="2281193"/>
          </a:xfrm>
          <a:prstGeom prst="lef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肘形连接符 58"/>
          <p:cNvCxnSpPr>
            <a:stCxn id="26" idx="2"/>
            <a:endCxn id="76" idx="4"/>
          </p:cNvCxnSpPr>
          <p:nvPr/>
        </p:nvCxnSpPr>
        <p:spPr>
          <a:xfrm rot="10800000">
            <a:off x="4319985" y="3070731"/>
            <a:ext cx="1647677" cy="293420"/>
          </a:xfrm>
          <a:prstGeom prst="bentConnector2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矩形 80"/>
          <p:cNvSpPr/>
          <p:nvPr/>
        </p:nvSpPr>
        <p:spPr>
          <a:xfrm>
            <a:off x="3937677" y="1953390"/>
            <a:ext cx="21038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nberg approach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椭圆 116"/>
              <p:cNvSpPr/>
              <p:nvPr/>
            </p:nvSpPr>
            <p:spPr>
              <a:xfrm>
                <a:off x="3725372" y="918110"/>
                <a:ext cx="1210192" cy="62955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𝒅</m:t>
                          </m:r>
                        </m:e>
                        <m:sub>
                          <m:r>
                            <a:rPr lang="zh-CN" altLang="en-US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椭圆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72" y="918110"/>
                <a:ext cx="1210192" cy="629556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椭圆 117"/>
          <p:cNvSpPr/>
          <p:nvPr/>
        </p:nvSpPr>
        <p:spPr>
          <a:xfrm>
            <a:off x="5967662" y="1433838"/>
            <a:ext cx="1357482" cy="86470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6146516" y="3111054"/>
            <a:ext cx="10960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sensor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4" name="肘形连接符 93"/>
          <p:cNvCxnSpPr>
            <a:stCxn id="118" idx="2"/>
            <a:endCxn id="117" idx="4"/>
          </p:cNvCxnSpPr>
          <p:nvPr/>
        </p:nvCxnSpPr>
        <p:spPr>
          <a:xfrm rot="10800000">
            <a:off x="4330468" y="1547667"/>
            <a:ext cx="1637194" cy="318525"/>
          </a:xfrm>
          <a:prstGeom prst="bentConnector2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矩形 130"/>
          <p:cNvSpPr/>
          <p:nvPr/>
        </p:nvSpPr>
        <p:spPr>
          <a:xfrm>
            <a:off x="3940618" y="3437456"/>
            <a:ext cx="22516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ed by the three values of azimuth, tilt angle and rotation angle provided by the Android API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06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6" grpId="0" animBg="1"/>
      <p:bldP spid="33" grpId="0" animBg="1"/>
      <p:bldP spid="34" grpId="0" animBg="1"/>
      <p:bldP spid="81" grpId="0"/>
      <p:bldP spid="117" grpId="0" animBg="1"/>
      <p:bldP spid="118" grpId="0" animBg="1"/>
      <p:bldP spid="1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椭圆 18"/>
          <p:cNvSpPr/>
          <p:nvPr/>
        </p:nvSpPr>
        <p:spPr bwMode="auto">
          <a:xfrm>
            <a:off x="2770319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123788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5881815" y="44977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591482" y="2560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cs typeface="Times New Roman" pitchFamily="18" charset="0"/>
              </a:rPr>
              <a:t>II. Methods</a:t>
            </a:r>
            <a:endParaRPr lang="zh-CN" altLang="zh-CN" sz="2800" b="1" dirty="0">
              <a:cs typeface="Times New Roman" pitchFamily="18" charset="0"/>
            </a:endParaRPr>
          </a:p>
        </p:txBody>
      </p:sp>
      <p:sp>
        <p:nvSpPr>
          <p:cNvPr id="28" name="文本框 24"/>
          <p:cNvSpPr txBox="1"/>
          <p:nvPr/>
        </p:nvSpPr>
        <p:spPr>
          <a:xfrm>
            <a:off x="-17476" y="549370"/>
            <a:ext cx="3077308" cy="29708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-285750" algn="ctr">
              <a:buFont typeface="Wingdings" panose="05000000000000000000" pitchFamily="2" charset="2"/>
              <a:buChar char="Ø"/>
            </a:pPr>
            <a:r>
              <a:rPr lang="en-US" altLang="zh-CN" sz="1600" dirty="0"/>
              <a:t>Pedestrian Dead Reckoning</a:t>
            </a:r>
            <a:endParaRPr lang="en-US" altLang="zh-CN" sz="1600" dirty="0">
              <a:solidFill>
                <a:schemeClr val="lt1"/>
              </a:solidFill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9458" name="Picture 2" descr="F:\仇凯悦\仇凯悦的论文\六月论文\图片\sensors-16-01903-g003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22" r="57127" b="5110"/>
          <a:stretch/>
        </p:blipFill>
        <p:spPr bwMode="auto">
          <a:xfrm>
            <a:off x="180867" y="1220383"/>
            <a:ext cx="2258035" cy="171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90020" y="817389"/>
            <a:ext cx="3113828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lvl="1" indent="-180975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 size </a:t>
            </a:r>
            <a:r>
              <a:rPr lang="en-US" altLang="zh-CN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94944"/>
              </p:ext>
            </p:extLst>
          </p:nvPr>
        </p:nvGraphicFramePr>
        <p:xfrm>
          <a:off x="2501724" y="1311582"/>
          <a:ext cx="1790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5" imgW="1790700" imgH="546100" progId="Equation.DSMT4">
                  <p:embed/>
                </p:oleObj>
              </mc:Choice>
              <mc:Fallback>
                <p:oleObj name="Equation" r:id="rId5" imgW="1790700" imgH="546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24" y="1311582"/>
                        <a:ext cx="17907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99972"/>
              </p:ext>
            </p:extLst>
          </p:nvPr>
        </p:nvGraphicFramePr>
        <p:xfrm>
          <a:off x="2570435" y="2222421"/>
          <a:ext cx="1266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435" y="2222421"/>
                        <a:ext cx="12668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55626" y="3111822"/>
                <a:ext cx="3736138" cy="1022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200" dirty="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where  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K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is a constant that change</a:t>
                </a:r>
                <a:r>
                  <a:rPr lang="en-US" altLang="zh-CN" sz="1200" b="1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s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with the person</a:t>
                </a:r>
                <a:r>
                  <a:rPr lang="en-US" altLang="zh-CN" sz="1200" dirty="0">
                    <a:solidFill>
                      <a:srgbClr val="000000"/>
                    </a:solidFill>
                    <a:ea typeface="宋体" pitchFamily="2" charset="-122"/>
                    <a:cs typeface="Times New Roman" pitchFamily="18" charset="0"/>
                  </a:rPr>
                  <a:t>’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s gender, height, and weight. 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1200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represents the number of steps to walk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1200" i="1" smtClean="0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sz="1200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1200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min</m:t>
                        </m:r>
                      </m:sub>
                    </m:sSub>
                    <m:sSub>
                      <m:sSubPr>
                        <m:ctrlPr>
                          <a:rPr lang="zh-CN" altLang="en-US" sz="1200" i="1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1200" b="0" i="0" smtClean="0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 ,</m:t>
                        </m:r>
                        <m:r>
                          <a:rPr lang="zh-CN" altLang="en-US" sz="1200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zh-CN" altLang="en-US" sz="1200">
                            <a:solidFill>
                              <a:srgbClr val="FF0000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altLang="zh-CN" sz="1200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respectively represent the maximum and minimum accelerations in the vertical direction obtained by the sensor in one step</a:t>
                </a:r>
                <a:r>
                  <a:rPr lang="en-US" altLang="zh-CN" sz="1200" dirty="0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.</a:t>
                </a:r>
                <a:endParaRPr lang="en-US" altLang="zh-CN" dirty="0"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26" y="3111822"/>
                <a:ext cx="3736138" cy="1022909"/>
              </a:xfrm>
              <a:prstGeom prst="rect">
                <a:avLst/>
              </a:prstGeom>
              <a:blipFill rotWithShape="1">
                <a:blip r:embed="rId9"/>
                <a:stretch>
                  <a:fillRect l="-163" t="-595"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椭圆 81"/>
          <p:cNvSpPr/>
          <p:nvPr/>
        </p:nvSpPr>
        <p:spPr bwMode="auto">
          <a:xfrm>
            <a:off x="4446893" y="4506180"/>
            <a:ext cx="144000" cy="14400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outerShdw blurRad="2794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>
              <a:solidFill>
                <a:schemeClr val="accent1"/>
              </a:solidFill>
            </a:endParaRPr>
          </a:p>
        </p:txBody>
      </p:sp>
      <p:grpSp>
        <p:nvGrpSpPr>
          <p:cNvPr id="93" name="组合 92"/>
          <p:cNvGrpSpPr/>
          <p:nvPr/>
        </p:nvGrpSpPr>
        <p:grpSpPr>
          <a:xfrm>
            <a:off x="4346476" y="1087297"/>
            <a:ext cx="4751686" cy="3047434"/>
            <a:chOff x="994760" y="517581"/>
            <a:chExt cx="10597045" cy="5646407"/>
          </a:xfrm>
        </p:grpSpPr>
        <p:graphicFrame>
          <p:nvGraphicFramePr>
            <p:cNvPr id="94" name="图表 9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366425656"/>
                </p:ext>
              </p:extLst>
            </p:nvPr>
          </p:nvGraphicFramePr>
          <p:xfrm>
            <a:off x="994760" y="517581"/>
            <a:ext cx="10597045" cy="564640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cxnSp>
          <p:nvCxnSpPr>
            <p:cNvPr id="95" name="直接连接符 94"/>
            <p:cNvCxnSpPr/>
            <p:nvPr/>
          </p:nvCxnSpPr>
          <p:spPr>
            <a:xfrm>
              <a:off x="3617200" y="1864785"/>
              <a:ext cx="0" cy="71999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/>
            <p:nvPr/>
          </p:nvCxnSpPr>
          <p:spPr>
            <a:xfrm>
              <a:off x="4332950" y="1864785"/>
              <a:ext cx="0" cy="1512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/>
            <p:nvPr/>
          </p:nvCxnSpPr>
          <p:spPr>
            <a:xfrm>
              <a:off x="3617200" y="2140417"/>
              <a:ext cx="756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2676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/>
          <p:cNvSpPr/>
          <p:nvPr/>
        </p:nvSpPr>
        <p:spPr bwMode="auto">
          <a:xfrm>
            <a:off x="3427833" y="1594504"/>
            <a:ext cx="1296000" cy="1296000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63500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28600" dist="2667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59951" y="1958271"/>
            <a:ext cx="1213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5400" b="1">
                <a:solidFill>
                  <a:schemeClr val="accent1"/>
                </a:solidFill>
                <a:effectLst>
                  <a:innerShdw blurRad="50800" dist="63500" dir="18900000">
                    <a:prstClr val="black">
                      <a:alpha val="30000"/>
                    </a:prstClr>
                  </a:innerShdw>
                </a:effectLst>
                <a:latin typeface="Impact" panose="020B0806030902050204" pitchFamily="34" charset="0"/>
                <a:cs typeface="Aharoni" panose="02010803020104030203" pitchFamily="2" charset="-79"/>
              </a:defRPr>
            </a:lvl1pPr>
          </a:lstStyle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2341764" y="1025762"/>
            <a:ext cx="1296000" cy="1296000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63500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28600" dist="2667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12397" y="1382674"/>
            <a:ext cx="1849618" cy="646331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accent1"/>
                </a:solidFill>
                <a:effectLst>
                  <a:innerShdw blurRad="50800" dist="63500" dir="18900000">
                    <a:prstClr val="black">
                      <a:alpha val="3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</a:t>
            </a:r>
            <a:endParaRPr lang="zh-CN" altLang="en-US" sz="3200" b="1" dirty="0">
              <a:solidFill>
                <a:schemeClr val="accent1"/>
              </a:solidFill>
              <a:effectLst>
                <a:innerShdw blurRad="50800" dist="63500" dir="18900000">
                  <a:prstClr val="black">
                    <a:alpha val="3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MH_Other_4"/>
          <p:cNvSpPr/>
          <p:nvPr>
            <p:custDataLst>
              <p:tags r:id="rId1"/>
            </p:custDataLst>
          </p:nvPr>
        </p:nvSpPr>
        <p:spPr>
          <a:xfrm>
            <a:off x="6563800" y="2567044"/>
            <a:ext cx="432000" cy="432000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24" name="MH_Other_4"/>
          <p:cNvSpPr/>
          <p:nvPr>
            <p:custDataLst>
              <p:tags r:id="rId2"/>
            </p:custDataLst>
          </p:nvPr>
        </p:nvSpPr>
        <p:spPr>
          <a:xfrm>
            <a:off x="2394255" y="2729106"/>
            <a:ext cx="269512" cy="266398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25" name="MH_Other_4"/>
          <p:cNvSpPr/>
          <p:nvPr>
            <p:custDataLst>
              <p:tags r:id="rId3"/>
            </p:custDataLst>
          </p:nvPr>
        </p:nvSpPr>
        <p:spPr>
          <a:xfrm>
            <a:off x="7831243" y="1273840"/>
            <a:ext cx="432000" cy="432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26" name="MH_Other_4"/>
          <p:cNvSpPr/>
          <p:nvPr>
            <p:custDataLst>
              <p:tags r:id="rId4"/>
            </p:custDataLst>
          </p:nvPr>
        </p:nvSpPr>
        <p:spPr>
          <a:xfrm>
            <a:off x="702475" y="1806115"/>
            <a:ext cx="576000" cy="576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27" name="MH_Other_4"/>
          <p:cNvSpPr/>
          <p:nvPr>
            <p:custDataLst>
              <p:tags r:id="rId5"/>
            </p:custDataLst>
          </p:nvPr>
        </p:nvSpPr>
        <p:spPr>
          <a:xfrm>
            <a:off x="1422555" y="2482909"/>
            <a:ext cx="355390" cy="351284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28" name="MH_Other_4"/>
          <p:cNvSpPr/>
          <p:nvPr>
            <p:custDataLst>
              <p:tags r:id="rId6"/>
            </p:custDataLst>
          </p:nvPr>
        </p:nvSpPr>
        <p:spPr>
          <a:xfrm>
            <a:off x="6131800" y="601592"/>
            <a:ext cx="288000" cy="288000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29" name="MH_Other_4"/>
          <p:cNvSpPr/>
          <p:nvPr>
            <p:custDataLst>
              <p:tags r:id="rId7"/>
            </p:custDataLst>
          </p:nvPr>
        </p:nvSpPr>
        <p:spPr>
          <a:xfrm>
            <a:off x="2412192" y="427701"/>
            <a:ext cx="351847" cy="347782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0" name="MH_Other_4"/>
          <p:cNvSpPr/>
          <p:nvPr>
            <p:custDataLst>
              <p:tags r:id="rId8"/>
            </p:custDataLst>
          </p:nvPr>
        </p:nvSpPr>
        <p:spPr>
          <a:xfrm>
            <a:off x="5099197" y="2561111"/>
            <a:ext cx="234000" cy="231297"/>
          </a:xfrm>
          <a:prstGeom prst="ellipse">
            <a:avLst/>
          </a:prstGeom>
          <a:gradFill flip="none" rotWithShape="1">
            <a:gsLst>
              <a:gs pos="100000">
                <a:schemeClr val="bg1"/>
              </a:gs>
              <a:gs pos="0">
                <a:srgbClr val="E0E0E0"/>
              </a:gs>
            </a:gsLst>
            <a:lin ang="8100000" scaled="0"/>
            <a:tileRect/>
          </a:gradFill>
          <a:ln w="15875">
            <a:gradFill>
              <a:gsLst>
                <a:gs pos="100000">
                  <a:schemeClr val="bg1">
                    <a:lumMod val="85000"/>
                  </a:schemeClr>
                </a:gs>
                <a:gs pos="0">
                  <a:schemeClr val="bg1"/>
                </a:gs>
              </a:gsLst>
              <a:lin ang="8100000" scaled="0"/>
            </a:gradFill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1" name="MH_Other_4"/>
          <p:cNvSpPr/>
          <p:nvPr>
            <p:custDataLst>
              <p:tags r:id="rId9"/>
            </p:custDataLst>
          </p:nvPr>
        </p:nvSpPr>
        <p:spPr>
          <a:xfrm>
            <a:off x="7420887" y="2281437"/>
            <a:ext cx="360000" cy="360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2" name="MH_Other_4"/>
          <p:cNvSpPr/>
          <p:nvPr>
            <p:custDataLst>
              <p:tags r:id="rId10"/>
            </p:custDataLst>
          </p:nvPr>
        </p:nvSpPr>
        <p:spPr>
          <a:xfrm>
            <a:off x="1467159" y="1238194"/>
            <a:ext cx="324000" cy="324000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3" name="MH_Other_4"/>
          <p:cNvSpPr/>
          <p:nvPr>
            <p:custDataLst>
              <p:tags r:id="rId11"/>
            </p:custDataLst>
          </p:nvPr>
        </p:nvSpPr>
        <p:spPr>
          <a:xfrm>
            <a:off x="3493764" y="881762"/>
            <a:ext cx="288000" cy="288000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4" name="MH_Other_4"/>
          <p:cNvSpPr/>
          <p:nvPr>
            <p:custDataLst>
              <p:tags r:id="rId12"/>
            </p:custDataLst>
          </p:nvPr>
        </p:nvSpPr>
        <p:spPr>
          <a:xfrm>
            <a:off x="5673932" y="2835116"/>
            <a:ext cx="200773" cy="200773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5" name="MH_Other_4"/>
          <p:cNvSpPr/>
          <p:nvPr>
            <p:custDataLst>
              <p:tags r:id="rId13"/>
            </p:custDataLst>
          </p:nvPr>
        </p:nvSpPr>
        <p:spPr>
          <a:xfrm>
            <a:off x="5129908" y="370280"/>
            <a:ext cx="216000" cy="216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6" name="MH_Other_4"/>
          <p:cNvSpPr/>
          <p:nvPr>
            <p:custDataLst>
              <p:tags r:id="rId14"/>
            </p:custDataLst>
          </p:nvPr>
        </p:nvSpPr>
        <p:spPr>
          <a:xfrm>
            <a:off x="3062934" y="2676760"/>
            <a:ext cx="180000" cy="180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7" name="MH_Other_4"/>
          <p:cNvSpPr/>
          <p:nvPr>
            <p:custDataLst>
              <p:tags r:id="rId15"/>
            </p:custDataLst>
          </p:nvPr>
        </p:nvSpPr>
        <p:spPr>
          <a:xfrm>
            <a:off x="7126806" y="1735276"/>
            <a:ext cx="144000" cy="144000"/>
          </a:xfrm>
          <a:prstGeom prst="ellipse">
            <a:avLst/>
          </a:prstGeom>
          <a:solidFill>
            <a:schemeClr val="accent2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38" name="MH_Other_4"/>
          <p:cNvSpPr/>
          <p:nvPr>
            <p:custDataLst>
              <p:tags r:id="rId16"/>
            </p:custDataLst>
          </p:nvPr>
        </p:nvSpPr>
        <p:spPr>
          <a:xfrm>
            <a:off x="4521560" y="3024596"/>
            <a:ext cx="252000" cy="252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  <p:sp>
        <p:nvSpPr>
          <p:cNvPr id="44" name="圆角矩形 1"/>
          <p:cNvSpPr/>
          <p:nvPr/>
        </p:nvSpPr>
        <p:spPr>
          <a:xfrm>
            <a:off x="1915170" y="3461184"/>
            <a:ext cx="5374016" cy="520009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ln w="12700" cap="flat" cmpd="sng" algn="ctr">
            <a:gradFill flip="none" rotWithShape="1">
              <a:gsLst>
                <a:gs pos="0">
                  <a:srgbClr val="BE309C">
                    <a:lumMod val="5000"/>
                    <a:lumOff val="95000"/>
                  </a:srgbClr>
                </a:gs>
                <a:gs pos="100000">
                  <a:sysClr val="window" lastClr="FFFFFF">
                    <a:lumMod val="65000"/>
                  </a:sysClr>
                </a:gs>
              </a:gsLst>
              <a:lin ang="13500000" scaled="1"/>
              <a:tileRect/>
            </a:gradFill>
            <a:prstDash val="solid"/>
            <a:miter lim="800000"/>
          </a:ln>
          <a:effectLst>
            <a:innerShdw blurRad="127000" dist="88900" dir="18900000">
              <a:prstClr val="black">
                <a:alpha val="38000"/>
              </a:prstClr>
            </a:innerShdw>
          </a:effectLst>
        </p:spPr>
        <p:txBody>
          <a:bodyPr anchor="ctr"/>
          <a:lstStyle/>
          <a:p>
            <a:pPr algn="ctr"/>
            <a:r>
              <a:rPr lang="en-US" altLang="zh-CN" kern="0" dirty="0" smtClea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Email</a:t>
            </a:r>
            <a:r>
              <a:rPr lang="zh-CN" altLang="en-US" kern="0" dirty="0" smtClea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：</a:t>
            </a:r>
            <a:r>
              <a:rPr lang="en-US" altLang="zh-CN" kern="0" dirty="0" smtClea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rPr>
              <a:t>1181295376@qq.com</a:t>
            </a:r>
            <a:endParaRPr lang="zh-CN" altLang="en-US" kern="0" dirty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9" name="MH_Other_4"/>
          <p:cNvSpPr/>
          <p:nvPr>
            <p:custDataLst>
              <p:tags r:id="rId17"/>
            </p:custDataLst>
          </p:nvPr>
        </p:nvSpPr>
        <p:spPr>
          <a:xfrm>
            <a:off x="6992604" y="1093840"/>
            <a:ext cx="180000" cy="180000"/>
          </a:xfrm>
          <a:prstGeom prst="ellipse">
            <a:avLst/>
          </a:prstGeom>
          <a:solidFill>
            <a:schemeClr val="accent1"/>
          </a:solidFill>
          <a:ln w="15875">
            <a:noFill/>
          </a:ln>
          <a:effectLst>
            <a:outerShdw blurRad="279400" dist="1016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41972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000"/>
    </mc:Choice>
    <mc:Fallback xmlns="">
      <p:transition advTm="1400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9093449C-1BE5-43C5-86E5-416812932A60"/>
  <p:tag name="ISPRING_SCORM_RATE_SLIDES" val="1"/>
  <p:tag name="ISPRINGONLINEFOLDERID" val="0"/>
  <p:tag name="ISPRINGONLINEFOLDERPATH" val="内容列表"/>
  <p:tag name="ISPRINGCLOUDFOLDERID" val="0"/>
  <p:tag name="ISPRINGCLOUDFOLDERPATH" val="资源库"/>
  <p:tag name="ISPRING_PLAYERS_CUSTOMIZATION" val="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"/>
  <p:tag name="ISPRING_PRESENTATION_TITLE" val="HG000703"/>
  <p:tag name="ISPRING_SCORM_RATE_QUIZZES" val="0"/>
  <p:tag name="ISPRING_SCORM_PASSING_SCORE" val="100.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Other"/>
  <p:tag name="MH_ORDER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2082519"/>
  <p:tag name="MH_LIBRARY" val="GRAPHIC"/>
  <p:tag name="MH_TYPE" val="Other"/>
  <p:tag name="MH_ORDER" val="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Title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Other"/>
  <p:tag name="MH_ORDER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Title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Other"/>
  <p:tag name="MH_ORDER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203101803"/>
  <p:tag name="MH_LIBRARY" val="GRAPHIC"/>
  <p:tag name="MH_TYPE" val="Title"/>
  <p:tag name="MH_ORDER" val="1"/>
</p:tagLst>
</file>

<file path=ppt/theme/theme1.xml><?xml version="1.0" encoding="utf-8"?>
<a:theme xmlns:a="http://schemas.openxmlformats.org/drawingml/2006/main" name="Office 主题​​">
  <a:themeElements>
    <a:clrScheme name="极目远眺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Temp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74</TotalTime>
  <Words>419</Words>
  <Application>Microsoft Office PowerPoint</Application>
  <PresentationFormat>全屏显示(16:9)</PresentationFormat>
  <Paragraphs>107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Arial</vt:lpstr>
      <vt:lpstr>宋体</vt:lpstr>
      <vt:lpstr>仿宋</vt:lpstr>
      <vt:lpstr>Impact</vt:lpstr>
      <vt:lpstr>Cambria Math</vt:lpstr>
      <vt:lpstr>Calibri</vt:lpstr>
      <vt:lpstr>微软雅黑</vt:lpstr>
      <vt:lpstr>Adobe 仿宋 Std R</vt:lpstr>
      <vt:lpstr>Times New Roman</vt:lpstr>
      <vt:lpstr>黑体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G000703</dc:title>
  <dc:creator>airxi2001</dc:creator>
  <cp:lastModifiedBy>New User</cp:lastModifiedBy>
  <cp:revision>427</cp:revision>
  <dcterms:created xsi:type="dcterms:W3CDTF">2016-02-02T00:23:39Z</dcterms:created>
  <dcterms:modified xsi:type="dcterms:W3CDTF">2018-09-12T10:29:30Z</dcterms:modified>
</cp:coreProperties>
</file>